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6CEC" w:rsidRDefault="00D76CEC" w:rsidP="00D76CEC">
      <w:pPr>
        <w:pStyle w:val="11"/>
        <w:spacing w:line="240" w:lineRule="auto"/>
        <w:rPr>
          <w:b w:val="0"/>
        </w:rPr>
      </w:pPr>
      <w:bookmarkStart w:id="0" w:name="_Toc402526204"/>
      <w:r w:rsidRPr="001371BA">
        <w:rPr>
          <w:sz w:val="28"/>
        </w:rPr>
        <w:t>4.КОНТРОЛЬНАЯ РАБОТА</w:t>
      </w:r>
      <w:bookmarkEnd w:id="0"/>
    </w:p>
    <w:p w:rsidR="00D76CEC" w:rsidRPr="006774B6" w:rsidRDefault="00D76CEC" w:rsidP="00D76CEC">
      <w:pPr>
        <w:pStyle w:val="a3"/>
        <w:ind w:left="0" w:firstLine="0"/>
        <w:jc w:val="center"/>
        <w:rPr>
          <w:b/>
          <w:color w:val="000000"/>
        </w:rPr>
      </w:pPr>
      <w:r w:rsidRPr="006774B6">
        <w:rPr>
          <w:b/>
          <w:color w:val="000000"/>
        </w:rPr>
        <w:t>4.1. Варианты ИДЗ</w:t>
      </w:r>
    </w:p>
    <w:p w:rsidR="00D76CEC" w:rsidRPr="00FF05C2" w:rsidRDefault="00D76CEC" w:rsidP="00D76CEC">
      <w:r w:rsidRPr="00FF05C2">
        <w:t xml:space="preserve">Контрольная работа посвящена решению </w:t>
      </w:r>
      <w:proofErr w:type="gramStart"/>
      <w:r w:rsidRPr="00FF05C2">
        <w:t>задачи анализа системы авт</w:t>
      </w:r>
      <w:r w:rsidRPr="00FF05C2">
        <w:t>о</w:t>
      </w:r>
      <w:r w:rsidRPr="00FF05C2">
        <w:t>матического регулирования расхода</w:t>
      </w:r>
      <w:proofErr w:type="gramEnd"/>
      <w:r w:rsidRPr="00FF05C2">
        <w:t>. Функциональная схема САР расхода представлена на рис.1</w:t>
      </w:r>
    </w:p>
    <w:p w:rsidR="00D76CEC" w:rsidRDefault="00D76CEC" w:rsidP="00D76CEC">
      <w:pPr>
        <w:pStyle w:val="a3"/>
        <w:ind w:firstLine="425"/>
        <w:rPr>
          <w:b/>
        </w:rPr>
      </w:pPr>
    </w:p>
    <w:p w:rsidR="00D76CEC" w:rsidRDefault="00D76CEC" w:rsidP="00D76CEC">
      <w:pPr>
        <w:pStyle w:val="a3"/>
        <w:ind w:firstLine="425"/>
        <w:jc w:val="center"/>
        <w:rPr>
          <w:b/>
        </w:rPr>
      </w:pPr>
    </w:p>
    <w:p w:rsidR="00D76CEC" w:rsidRDefault="00D76CEC" w:rsidP="00D76CEC">
      <w:pPr>
        <w:pStyle w:val="a3"/>
        <w:ind w:firstLine="425"/>
        <w:jc w:val="center"/>
        <w:rPr>
          <w:b/>
        </w:rPr>
      </w:pPr>
    </w:p>
    <w:p w:rsidR="00D76CEC" w:rsidRDefault="00D76CEC" w:rsidP="00D76CEC">
      <w:pPr>
        <w:pStyle w:val="a3"/>
        <w:ind w:firstLine="425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2924175" cy="1584325"/>
            <wp:effectExtent l="19050" t="0" r="9525" b="0"/>
            <wp:docPr id="1" name="Рисунок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58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6CEC" w:rsidRDefault="00D76CEC" w:rsidP="00D76CEC">
      <w:pPr>
        <w:pStyle w:val="a3"/>
        <w:ind w:firstLine="425"/>
        <w:jc w:val="center"/>
        <w:rPr>
          <w:b/>
        </w:rPr>
      </w:pPr>
    </w:p>
    <w:p w:rsidR="00D76CEC" w:rsidRPr="00C010D7" w:rsidRDefault="00D76CEC" w:rsidP="00D76CEC">
      <w:pPr>
        <w:pStyle w:val="a3"/>
        <w:ind w:firstLine="425"/>
        <w:jc w:val="center"/>
        <w:rPr>
          <w:bCs/>
        </w:rPr>
      </w:pPr>
      <w:r w:rsidRPr="00C010D7">
        <w:rPr>
          <w:bCs/>
        </w:rPr>
        <w:t>Рис.1 Функциональная схема САР расхода</w:t>
      </w:r>
    </w:p>
    <w:p w:rsidR="00D76CEC" w:rsidRPr="00F75B2D" w:rsidRDefault="00D76CEC" w:rsidP="00D76CEC">
      <w:pPr>
        <w:rPr>
          <w:szCs w:val="28"/>
        </w:rPr>
      </w:pPr>
      <w:r w:rsidRPr="00F75B2D">
        <w:rPr>
          <w:szCs w:val="28"/>
        </w:rPr>
        <w:t>На рис.1 через FT(поз. 1)обозначен измерительный преобразователь ра</w:t>
      </w:r>
      <w:r w:rsidRPr="00F75B2D">
        <w:rPr>
          <w:szCs w:val="28"/>
        </w:rPr>
        <w:t>с</w:t>
      </w:r>
      <w:r w:rsidRPr="00F75B2D">
        <w:rPr>
          <w:szCs w:val="28"/>
        </w:rPr>
        <w:t>хода, через FC(поз. 2)- регулятор расхода. Позиции 3 соответствует исполн</w:t>
      </w:r>
      <w:r w:rsidRPr="00F75B2D">
        <w:rPr>
          <w:szCs w:val="28"/>
        </w:rPr>
        <w:t>и</w:t>
      </w:r>
      <w:r w:rsidRPr="00F75B2D">
        <w:rPr>
          <w:szCs w:val="28"/>
        </w:rPr>
        <w:t>тельное устройство.</w:t>
      </w:r>
    </w:p>
    <w:p w:rsidR="00D76CEC" w:rsidRDefault="00D76CEC" w:rsidP="00D76CEC">
      <w:pPr>
        <w:rPr>
          <w:szCs w:val="28"/>
        </w:rPr>
      </w:pPr>
      <w:proofErr w:type="spellStart"/>
      <w:r w:rsidRPr="00F75B2D">
        <w:rPr>
          <w:szCs w:val="28"/>
        </w:rPr>
        <w:t>Обьект</w:t>
      </w:r>
      <w:proofErr w:type="spellEnd"/>
      <w:r w:rsidRPr="00F75B2D">
        <w:rPr>
          <w:szCs w:val="28"/>
        </w:rPr>
        <w:t xml:space="preserve"> управления представляет собой участок трубопровода от измер</w:t>
      </w:r>
      <w:r w:rsidRPr="00F75B2D">
        <w:rPr>
          <w:szCs w:val="28"/>
        </w:rPr>
        <w:t>и</w:t>
      </w:r>
      <w:r w:rsidRPr="00F75B2D">
        <w:rPr>
          <w:szCs w:val="28"/>
        </w:rPr>
        <w:t xml:space="preserve">тельного преобразователя до исполнительного </w:t>
      </w:r>
      <w:r>
        <w:rPr>
          <w:szCs w:val="28"/>
        </w:rPr>
        <w:t>устройства.</w:t>
      </w:r>
    </w:p>
    <w:p w:rsidR="00D76CEC" w:rsidRDefault="00D76CEC" w:rsidP="00D76CEC">
      <w:pPr>
        <w:rPr>
          <w:szCs w:val="28"/>
        </w:rPr>
      </w:pPr>
      <w:r>
        <w:rPr>
          <w:szCs w:val="28"/>
        </w:rPr>
        <w:t>Передаточные функции объекта управления, исполнительного устройства, измер</w:t>
      </w:r>
      <w:r>
        <w:rPr>
          <w:szCs w:val="28"/>
        </w:rPr>
        <w:t>и</w:t>
      </w:r>
      <w:r>
        <w:rPr>
          <w:szCs w:val="28"/>
        </w:rPr>
        <w:t>тельного преобразователя и регулятора имеют вид</w:t>
      </w:r>
    </w:p>
    <w:p w:rsidR="00D76CEC" w:rsidRPr="00704AB0" w:rsidRDefault="00D76CEC" w:rsidP="00D76CEC">
      <w:pPr>
        <w:ind w:firstLine="0"/>
        <w:jc w:val="center"/>
        <w:rPr>
          <w:szCs w:val="28"/>
        </w:rPr>
      </w:pPr>
      <w:r w:rsidRPr="00EF4063">
        <w:rPr>
          <w:b/>
          <w:position w:val="-28"/>
          <w:lang w:val="en-US"/>
        </w:rPr>
        <w:object w:dxaOrig="1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pt;height:33.3pt" o:ole="">
            <v:imagedata r:id="rId6" o:title=""/>
          </v:shape>
          <o:OLEObject Type="Embed" ProgID="Equation.DSMT4" ShapeID="_x0000_i1025" DrawAspect="Content" ObjectID="_1550342420" r:id="rId7"/>
        </w:object>
      </w:r>
      <w:r>
        <w:rPr>
          <w:b/>
        </w:rPr>
        <w:t xml:space="preserve">;                       </w:t>
      </w:r>
    </w:p>
    <w:p w:rsidR="00D76CEC" w:rsidRPr="00704AB0" w:rsidRDefault="00D76CEC" w:rsidP="00D76CEC">
      <w:pPr>
        <w:ind w:firstLine="0"/>
        <w:jc w:val="center"/>
        <w:rPr>
          <w:bCs/>
          <w:sz w:val="24"/>
          <w:szCs w:val="24"/>
        </w:rPr>
      </w:pPr>
      <w:r w:rsidRPr="00EF4063">
        <w:rPr>
          <w:b/>
          <w:position w:val="-28"/>
          <w:lang w:val="en-US"/>
        </w:rPr>
        <w:object w:dxaOrig="2000" w:dyaOrig="660">
          <v:shape id="_x0000_i1026" type="#_x0000_t75" style="width:99.85pt;height:33.3pt" o:ole="">
            <v:imagedata r:id="rId8" o:title=""/>
          </v:shape>
          <o:OLEObject Type="Embed" ProgID="Equation.DSMT4" ShapeID="_x0000_i1026" DrawAspect="Content" ObjectID="_1550342421" r:id="rId9"/>
        </w:object>
      </w:r>
      <w:r>
        <w:rPr>
          <w:b/>
        </w:rPr>
        <w:t xml:space="preserve">;     </w:t>
      </w:r>
    </w:p>
    <w:p w:rsidR="00D76CEC" w:rsidRDefault="00D76CEC" w:rsidP="00D76CEC">
      <w:pPr>
        <w:rPr>
          <w:szCs w:val="28"/>
        </w:rPr>
      </w:pPr>
    </w:p>
    <w:p w:rsidR="00D76CEC" w:rsidRPr="00704AB0" w:rsidRDefault="00D76CEC" w:rsidP="00D76CEC">
      <w:pPr>
        <w:ind w:firstLine="0"/>
        <w:jc w:val="center"/>
        <w:rPr>
          <w:szCs w:val="28"/>
        </w:rPr>
      </w:pPr>
      <w:r w:rsidRPr="00EF4063">
        <w:rPr>
          <w:b/>
          <w:position w:val="-10"/>
          <w:lang w:val="en-US"/>
        </w:rPr>
        <w:object w:dxaOrig="1480" w:dyaOrig="320">
          <v:shape id="_x0000_i1027" type="#_x0000_t75" style="width:74.05pt;height:16.3pt" o:ole="">
            <v:imagedata r:id="rId10" o:title=""/>
          </v:shape>
          <o:OLEObject Type="Embed" ProgID="Equation.DSMT4" ShapeID="_x0000_i1027" DrawAspect="Content" ObjectID="_1550342422" r:id="rId11"/>
        </w:object>
      </w:r>
      <w:r>
        <w:rPr>
          <w:b/>
        </w:rPr>
        <w:t>;</w:t>
      </w:r>
    </w:p>
    <w:p w:rsidR="00D76CEC" w:rsidRDefault="00D76CEC" w:rsidP="00D76CEC">
      <w:pPr>
        <w:rPr>
          <w:szCs w:val="28"/>
        </w:rPr>
      </w:pPr>
    </w:p>
    <w:p w:rsidR="00D76CEC" w:rsidRPr="00704AB0" w:rsidRDefault="00D76CEC" w:rsidP="00D76CEC">
      <w:pPr>
        <w:ind w:firstLine="0"/>
        <w:jc w:val="center"/>
        <w:rPr>
          <w:szCs w:val="28"/>
        </w:rPr>
      </w:pPr>
      <w:r w:rsidRPr="00EF4063">
        <w:rPr>
          <w:b/>
          <w:position w:val="-28"/>
          <w:lang w:val="en-US"/>
        </w:rPr>
        <w:object w:dxaOrig="2360" w:dyaOrig="660">
          <v:shape id="_x0000_i1028" type="#_x0000_t75" style="width:118.2pt;height:33.3pt" o:ole="">
            <v:imagedata r:id="rId12" o:title=""/>
          </v:shape>
          <o:OLEObject Type="Embed" ProgID="Equation.DSMT4" ShapeID="_x0000_i1028" DrawAspect="Content" ObjectID="_1550342423" r:id="rId13"/>
        </w:object>
      </w:r>
      <w:r>
        <w:rPr>
          <w:b/>
        </w:rPr>
        <w:t>.</w:t>
      </w:r>
    </w:p>
    <w:p w:rsidR="00D76CEC" w:rsidRDefault="00D76CEC" w:rsidP="00D76CEC">
      <w:pPr>
        <w:rPr>
          <w:szCs w:val="28"/>
        </w:rPr>
      </w:pPr>
    </w:p>
    <w:p w:rsidR="00D76CEC" w:rsidRDefault="00D76CEC" w:rsidP="00D76CEC">
      <w:pPr>
        <w:rPr>
          <w:szCs w:val="28"/>
        </w:rPr>
      </w:pPr>
      <w:r>
        <w:rPr>
          <w:szCs w:val="28"/>
        </w:rPr>
        <w:t>Статические коэффициенты передачи и постоянные времени данных элемент</w:t>
      </w:r>
      <w:r>
        <w:rPr>
          <w:szCs w:val="28"/>
        </w:rPr>
        <w:t>о</w:t>
      </w:r>
      <w:r>
        <w:rPr>
          <w:szCs w:val="28"/>
        </w:rPr>
        <w:t xml:space="preserve">в </w:t>
      </w:r>
      <w:proofErr w:type="gramStart"/>
      <w:r>
        <w:rPr>
          <w:szCs w:val="28"/>
        </w:rPr>
        <w:t>САР</w:t>
      </w:r>
      <w:proofErr w:type="gramEnd"/>
      <w:r>
        <w:rPr>
          <w:szCs w:val="28"/>
        </w:rPr>
        <w:t xml:space="preserve"> и критерии оценки устойчивости представлены в табл.1.</w:t>
      </w:r>
    </w:p>
    <w:p w:rsidR="00D76CEC" w:rsidRPr="00F75B2D" w:rsidRDefault="00D76CEC" w:rsidP="00D76CEC">
      <w:pPr>
        <w:ind w:firstLine="0"/>
        <w:jc w:val="left"/>
        <w:rPr>
          <w:szCs w:val="28"/>
        </w:rPr>
      </w:pPr>
      <w:r>
        <w:rPr>
          <w:szCs w:val="28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14"/>
        <w:gridCol w:w="1314"/>
        <w:gridCol w:w="1160"/>
        <w:gridCol w:w="1104"/>
        <w:gridCol w:w="1135"/>
        <w:gridCol w:w="1090"/>
        <w:gridCol w:w="1053"/>
        <w:gridCol w:w="1701"/>
      </w:tblGrid>
      <w:tr w:rsidR="00D76CEC" w:rsidRPr="00EB459E" w:rsidTr="00736003">
        <w:tc>
          <w:tcPr>
            <w:tcW w:w="1027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0"/>
              </w:rPr>
            </w:pPr>
            <w:r w:rsidRPr="00EB459E">
              <w:rPr>
                <w:rFonts w:ascii="Times New Roman" w:hAnsi="Times New Roman"/>
                <w:bCs/>
                <w:sz w:val="20"/>
              </w:rPr>
              <w:t>№ вар</w:t>
            </w:r>
            <w:r w:rsidRPr="00EB459E">
              <w:rPr>
                <w:rFonts w:ascii="Times New Roman" w:hAnsi="Times New Roman"/>
                <w:bCs/>
                <w:sz w:val="20"/>
              </w:rPr>
              <w:t>и</w:t>
            </w:r>
            <w:r w:rsidRPr="00EB459E">
              <w:rPr>
                <w:rFonts w:ascii="Times New Roman" w:hAnsi="Times New Roman"/>
                <w:bCs/>
                <w:sz w:val="20"/>
              </w:rPr>
              <w:t>анта</w:t>
            </w:r>
          </w:p>
        </w:tc>
        <w:tc>
          <w:tcPr>
            <w:tcW w:w="1631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То</w:t>
            </w:r>
          </w:p>
        </w:tc>
        <w:tc>
          <w:tcPr>
            <w:tcW w:w="136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proofErr w:type="spellStart"/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Кпр</w:t>
            </w:r>
            <w:proofErr w:type="spellEnd"/>
          </w:p>
        </w:tc>
        <w:tc>
          <w:tcPr>
            <w:tcW w:w="1293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proofErr w:type="spellStart"/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Киу</w:t>
            </w:r>
            <w:proofErr w:type="spellEnd"/>
          </w:p>
        </w:tc>
        <w:tc>
          <w:tcPr>
            <w:tcW w:w="1345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proofErr w:type="spellStart"/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Тиу</w:t>
            </w:r>
            <w:proofErr w:type="spellEnd"/>
          </w:p>
        </w:tc>
        <w:tc>
          <w:tcPr>
            <w:tcW w:w="1306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proofErr w:type="spellStart"/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Кп</w:t>
            </w:r>
            <w:proofErr w:type="spellEnd"/>
          </w:p>
        </w:tc>
        <w:tc>
          <w:tcPr>
            <w:tcW w:w="125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proofErr w:type="spellStart"/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Ти</w:t>
            </w:r>
            <w:proofErr w:type="spellEnd"/>
          </w:p>
        </w:tc>
        <w:tc>
          <w:tcPr>
            <w:tcW w:w="1202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Крит</w:t>
            </w: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е</w:t>
            </w: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рий устойч</w:t>
            </w: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и</w:t>
            </w: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вости</w:t>
            </w:r>
          </w:p>
        </w:tc>
      </w:tr>
      <w:tr w:rsidR="00D76CEC" w:rsidRPr="00EB459E" w:rsidTr="00736003">
        <w:tc>
          <w:tcPr>
            <w:tcW w:w="1027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1631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36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0.5</w:t>
            </w:r>
          </w:p>
        </w:tc>
        <w:tc>
          <w:tcPr>
            <w:tcW w:w="1293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0.9</w:t>
            </w:r>
          </w:p>
        </w:tc>
        <w:tc>
          <w:tcPr>
            <w:tcW w:w="1345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306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25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202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Гурвица</w:t>
            </w:r>
          </w:p>
        </w:tc>
      </w:tr>
      <w:tr w:rsidR="00D76CEC" w:rsidRPr="00EB459E" w:rsidTr="00736003">
        <w:tc>
          <w:tcPr>
            <w:tcW w:w="1027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631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136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0.6</w:t>
            </w:r>
          </w:p>
        </w:tc>
        <w:tc>
          <w:tcPr>
            <w:tcW w:w="1293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0.9</w:t>
            </w:r>
          </w:p>
        </w:tc>
        <w:tc>
          <w:tcPr>
            <w:tcW w:w="1345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1306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25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202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Миха</w:t>
            </w: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й</w:t>
            </w: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лова</w:t>
            </w:r>
          </w:p>
        </w:tc>
      </w:tr>
      <w:tr w:rsidR="00D76CEC" w:rsidRPr="00EB459E" w:rsidTr="00736003">
        <w:tc>
          <w:tcPr>
            <w:tcW w:w="1027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631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36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0.7</w:t>
            </w:r>
          </w:p>
        </w:tc>
        <w:tc>
          <w:tcPr>
            <w:tcW w:w="1293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345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306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0.5</w:t>
            </w:r>
          </w:p>
        </w:tc>
        <w:tc>
          <w:tcPr>
            <w:tcW w:w="125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202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Найкв</w:t>
            </w: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и</w:t>
            </w: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ста</w:t>
            </w:r>
          </w:p>
        </w:tc>
      </w:tr>
      <w:tr w:rsidR="00D76CEC" w:rsidRPr="00EB459E" w:rsidTr="00736003">
        <w:tc>
          <w:tcPr>
            <w:tcW w:w="1027" w:type="dxa"/>
          </w:tcPr>
          <w:p w:rsidR="00D76CEC" w:rsidRPr="00D76CEC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  <w:highlight w:val="cyan"/>
              </w:rPr>
            </w:pPr>
            <w:r w:rsidRPr="00D76CEC">
              <w:rPr>
                <w:rFonts w:ascii="Times New Roman" w:hAnsi="Times New Roman"/>
                <w:bCs/>
                <w:sz w:val="24"/>
                <w:szCs w:val="24"/>
                <w:highlight w:val="cyan"/>
              </w:rPr>
              <w:t>4</w:t>
            </w:r>
          </w:p>
        </w:tc>
        <w:tc>
          <w:tcPr>
            <w:tcW w:w="1631" w:type="dxa"/>
          </w:tcPr>
          <w:p w:rsidR="00D76CEC" w:rsidRPr="00D76CEC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  <w:highlight w:val="cyan"/>
              </w:rPr>
            </w:pPr>
            <w:r w:rsidRPr="00D76CEC">
              <w:rPr>
                <w:rFonts w:ascii="Times New Roman" w:hAnsi="Times New Roman"/>
                <w:bCs/>
                <w:sz w:val="24"/>
                <w:szCs w:val="24"/>
                <w:highlight w:val="cyan"/>
              </w:rPr>
              <w:t>9</w:t>
            </w:r>
          </w:p>
        </w:tc>
        <w:tc>
          <w:tcPr>
            <w:tcW w:w="1364" w:type="dxa"/>
          </w:tcPr>
          <w:p w:rsidR="00D76CEC" w:rsidRPr="00D76CEC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  <w:highlight w:val="cyan"/>
              </w:rPr>
            </w:pPr>
            <w:r w:rsidRPr="00D76CEC">
              <w:rPr>
                <w:rFonts w:ascii="Times New Roman" w:hAnsi="Times New Roman"/>
                <w:bCs/>
                <w:sz w:val="24"/>
                <w:szCs w:val="24"/>
                <w:highlight w:val="cyan"/>
              </w:rPr>
              <w:t>0.4</w:t>
            </w:r>
          </w:p>
        </w:tc>
        <w:tc>
          <w:tcPr>
            <w:tcW w:w="1293" w:type="dxa"/>
          </w:tcPr>
          <w:p w:rsidR="00D76CEC" w:rsidRPr="00D76CEC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  <w:highlight w:val="cyan"/>
              </w:rPr>
            </w:pPr>
            <w:r w:rsidRPr="00D76CEC">
              <w:rPr>
                <w:rFonts w:ascii="Times New Roman" w:hAnsi="Times New Roman"/>
                <w:bCs/>
                <w:sz w:val="24"/>
                <w:szCs w:val="24"/>
                <w:highlight w:val="cyan"/>
              </w:rPr>
              <w:t>1</w:t>
            </w:r>
          </w:p>
        </w:tc>
        <w:tc>
          <w:tcPr>
            <w:tcW w:w="1345" w:type="dxa"/>
          </w:tcPr>
          <w:p w:rsidR="00D76CEC" w:rsidRPr="00D76CEC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  <w:highlight w:val="cyan"/>
              </w:rPr>
            </w:pPr>
            <w:r w:rsidRPr="00D76CEC">
              <w:rPr>
                <w:rFonts w:ascii="Times New Roman" w:hAnsi="Times New Roman"/>
                <w:bCs/>
                <w:sz w:val="24"/>
                <w:szCs w:val="24"/>
                <w:highlight w:val="cyan"/>
              </w:rPr>
              <w:t>4</w:t>
            </w:r>
          </w:p>
        </w:tc>
        <w:tc>
          <w:tcPr>
            <w:tcW w:w="1306" w:type="dxa"/>
          </w:tcPr>
          <w:p w:rsidR="00D76CEC" w:rsidRPr="00D76CEC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  <w:highlight w:val="cyan"/>
              </w:rPr>
            </w:pPr>
            <w:r w:rsidRPr="00D76CEC">
              <w:rPr>
                <w:rFonts w:ascii="Times New Roman" w:hAnsi="Times New Roman"/>
                <w:bCs/>
                <w:sz w:val="24"/>
                <w:szCs w:val="24"/>
                <w:highlight w:val="cyan"/>
              </w:rPr>
              <w:t>1</w:t>
            </w:r>
          </w:p>
        </w:tc>
        <w:tc>
          <w:tcPr>
            <w:tcW w:w="1254" w:type="dxa"/>
          </w:tcPr>
          <w:p w:rsidR="00D76CEC" w:rsidRPr="00D76CEC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  <w:highlight w:val="cyan"/>
              </w:rPr>
            </w:pPr>
            <w:r w:rsidRPr="00D76CEC">
              <w:rPr>
                <w:rFonts w:ascii="Times New Roman" w:hAnsi="Times New Roman"/>
                <w:bCs/>
                <w:sz w:val="24"/>
                <w:szCs w:val="24"/>
                <w:highlight w:val="cyan"/>
              </w:rPr>
              <w:t>0.5</w:t>
            </w:r>
          </w:p>
        </w:tc>
        <w:tc>
          <w:tcPr>
            <w:tcW w:w="1202" w:type="dxa"/>
          </w:tcPr>
          <w:p w:rsidR="00D76CEC" w:rsidRPr="00D76CEC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  <w:highlight w:val="cyan"/>
              </w:rPr>
            </w:pPr>
            <w:r w:rsidRPr="00D76CEC">
              <w:rPr>
                <w:rFonts w:ascii="Times New Roman" w:hAnsi="Times New Roman"/>
                <w:bCs/>
                <w:i/>
                <w:iCs/>
                <w:sz w:val="24"/>
                <w:szCs w:val="24"/>
                <w:highlight w:val="cyan"/>
              </w:rPr>
              <w:t>Гурвица</w:t>
            </w:r>
          </w:p>
        </w:tc>
      </w:tr>
      <w:tr w:rsidR="00D76CEC" w:rsidRPr="00EB459E" w:rsidTr="00736003">
        <w:tc>
          <w:tcPr>
            <w:tcW w:w="1027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1631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136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0.5</w:t>
            </w:r>
          </w:p>
        </w:tc>
        <w:tc>
          <w:tcPr>
            <w:tcW w:w="1293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0.9</w:t>
            </w:r>
          </w:p>
        </w:tc>
        <w:tc>
          <w:tcPr>
            <w:tcW w:w="1345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306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25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202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Миха</w:t>
            </w: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й</w:t>
            </w: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лова</w:t>
            </w:r>
          </w:p>
        </w:tc>
      </w:tr>
      <w:tr w:rsidR="00D76CEC" w:rsidRPr="00EB459E" w:rsidTr="00736003">
        <w:tc>
          <w:tcPr>
            <w:tcW w:w="1027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1631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136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0.6</w:t>
            </w:r>
          </w:p>
        </w:tc>
        <w:tc>
          <w:tcPr>
            <w:tcW w:w="1293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0.9</w:t>
            </w:r>
          </w:p>
        </w:tc>
        <w:tc>
          <w:tcPr>
            <w:tcW w:w="1345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306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0.9</w:t>
            </w:r>
          </w:p>
        </w:tc>
        <w:tc>
          <w:tcPr>
            <w:tcW w:w="125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1.1</w:t>
            </w:r>
          </w:p>
        </w:tc>
        <w:tc>
          <w:tcPr>
            <w:tcW w:w="1202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Найкв</w:t>
            </w: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и</w:t>
            </w: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ста</w:t>
            </w:r>
          </w:p>
        </w:tc>
      </w:tr>
      <w:tr w:rsidR="00D76CEC" w:rsidRPr="00EB459E" w:rsidTr="00736003">
        <w:tc>
          <w:tcPr>
            <w:tcW w:w="1027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1631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36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0.5</w:t>
            </w:r>
          </w:p>
        </w:tc>
        <w:tc>
          <w:tcPr>
            <w:tcW w:w="1293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345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306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1.5</w:t>
            </w:r>
          </w:p>
        </w:tc>
        <w:tc>
          <w:tcPr>
            <w:tcW w:w="125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0.5</w:t>
            </w:r>
          </w:p>
        </w:tc>
        <w:tc>
          <w:tcPr>
            <w:tcW w:w="1202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Корн</w:t>
            </w: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е</w:t>
            </w: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вой</w:t>
            </w:r>
          </w:p>
        </w:tc>
      </w:tr>
      <w:tr w:rsidR="00D76CEC" w:rsidRPr="00EB459E" w:rsidTr="00736003">
        <w:tc>
          <w:tcPr>
            <w:tcW w:w="1027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1631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36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0.7</w:t>
            </w:r>
          </w:p>
        </w:tc>
        <w:tc>
          <w:tcPr>
            <w:tcW w:w="1293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345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306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25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202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Найкв</w:t>
            </w: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и</w:t>
            </w: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ста</w:t>
            </w:r>
          </w:p>
        </w:tc>
      </w:tr>
      <w:tr w:rsidR="00D76CEC" w:rsidRPr="00EB459E" w:rsidTr="00736003">
        <w:tc>
          <w:tcPr>
            <w:tcW w:w="1027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</w:p>
        </w:tc>
        <w:tc>
          <w:tcPr>
            <w:tcW w:w="1631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36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0.4</w:t>
            </w:r>
          </w:p>
        </w:tc>
        <w:tc>
          <w:tcPr>
            <w:tcW w:w="1293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345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306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25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202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Миха</w:t>
            </w: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й</w:t>
            </w: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лова</w:t>
            </w:r>
          </w:p>
        </w:tc>
      </w:tr>
      <w:tr w:rsidR="00D76CEC" w:rsidRPr="00EB459E" w:rsidTr="00736003">
        <w:tc>
          <w:tcPr>
            <w:tcW w:w="1027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1631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36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0.5</w:t>
            </w:r>
          </w:p>
        </w:tc>
        <w:tc>
          <w:tcPr>
            <w:tcW w:w="1293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345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306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254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202" w:type="dxa"/>
          </w:tcPr>
          <w:p w:rsidR="00D76CEC" w:rsidRPr="00EB459E" w:rsidRDefault="00D76CEC" w:rsidP="00736003">
            <w:pPr>
              <w:pStyle w:val="a3"/>
              <w:ind w:left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EB459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Гурвица</w:t>
            </w:r>
          </w:p>
        </w:tc>
      </w:tr>
    </w:tbl>
    <w:p w:rsidR="00D76CEC" w:rsidRPr="00704AB0" w:rsidRDefault="00D76CEC" w:rsidP="00D76CEC"/>
    <w:p w:rsidR="00D76CEC" w:rsidRDefault="00D76CEC" w:rsidP="00D76CEC">
      <w:pPr>
        <w:rPr>
          <w:szCs w:val="28"/>
        </w:rPr>
      </w:pPr>
      <w:r w:rsidRPr="00704AB0">
        <w:rPr>
          <w:szCs w:val="28"/>
        </w:rPr>
        <w:t xml:space="preserve">Для выполнения контрольной работы необходимо </w:t>
      </w:r>
      <w:r>
        <w:rPr>
          <w:szCs w:val="28"/>
        </w:rPr>
        <w:t>вы</w:t>
      </w:r>
      <w:r w:rsidRPr="00704AB0">
        <w:rPr>
          <w:szCs w:val="28"/>
        </w:rPr>
        <w:t>полнить следу</w:t>
      </w:r>
      <w:r w:rsidRPr="00704AB0">
        <w:rPr>
          <w:szCs w:val="28"/>
        </w:rPr>
        <w:t>ю</w:t>
      </w:r>
      <w:r w:rsidRPr="00704AB0">
        <w:rPr>
          <w:szCs w:val="28"/>
        </w:rPr>
        <w:t>щее</w:t>
      </w:r>
      <w:r>
        <w:rPr>
          <w:szCs w:val="28"/>
        </w:rPr>
        <w:t>.</w:t>
      </w:r>
    </w:p>
    <w:p w:rsidR="00D76CEC" w:rsidRDefault="00D76CEC" w:rsidP="00D76CEC">
      <w:pPr>
        <w:numPr>
          <w:ilvl w:val="0"/>
          <w:numId w:val="1"/>
        </w:numPr>
        <w:jc w:val="left"/>
        <w:rPr>
          <w:szCs w:val="28"/>
        </w:rPr>
      </w:pPr>
      <w:r>
        <w:rPr>
          <w:szCs w:val="28"/>
        </w:rPr>
        <w:t>Получить передаточную функцию замкнутой системы.</w:t>
      </w:r>
    </w:p>
    <w:p w:rsidR="00D76CEC" w:rsidRDefault="00D76CEC" w:rsidP="00D76CEC">
      <w:pPr>
        <w:numPr>
          <w:ilvl w:val="0"/>
          <w:numId w:val="1"/>
        </w:numPr>
        <w:jc w:val="left"/>
        <w:rPr>
          <w:szCs w:val="28"/>
        </w:rPr>
      </w:pPr>
      <w:r>
        <w:rPr>
          <w:szCs w:val="28"/>
        </w:rPr>
        <w:t>Получить передаточную функцию разомкнутой системы.</w:t>
      </w:r>
    </w:p>
    <w:p w:rsidR="00D76CEC" w:rsidRDefault="00D76CEC" w:rsidP="00D76CEC">
      <w:pPr>
        <w:numPr>
          <w:ilvl w:val="0"/>
          <w:numId w:val="1"/>
        </w:numPr>
        <w:jc w:val="left"/>
        <w:rPr>
          <w:szCs w:val="28"/>
        </w:rPr>
      </w:pPr>
      <w:r>
        <w:rPr>
          <w:szCs w:val="28"/>
        </w:rPr>
        <w:t>Определить устойчивость САР по заданному критерию.</w:t>
      </w:r>
    </w:p>
    <w:p w:rsidR="00D76CEC" w:rsidRDefault="00D76CEC" w:rsidP="00D76CEC">
      <w:pPr>
        <w:numPr>
          <w:ilvl w:val="0"/>
          <w:numId w:val="1"/>
        </w:numPr>
        <w:jc w:val="left"/>
        <w:rPr>
          <w:szCs w:val="28"/>
        </w:rPr>
      </w:pPr>
      <w:r>
        <w:rPr>
          <w:szCs w:val="28"/>
        </w:rPr>
        <w:t>Получить кривую переходного процесса на единичное задающее во</w:t>
      </w:r>
      <w:r>
        <w:rPr>
          <w:szCs w:val="28"/>
        </w:rPr>
        <w:t>з</w:t>
      </w:r>
      <w:r>
        <w:rPr>
          <w:szCs w:val="28"/>
        </w:rPr>
        <w:t>действие и определить время переходного процесса и перерегулиров</w:t>
      </w:r>
      <w:r>
        <w:rPr>
          <w:szCs w:val="28"/>
        </w:rPr>
        <w:t>а</w:t>
      </w:r>
      <w:r>
        <w:rPr>
          <w:szCs w:val="28"/>
        </w:rPr>
        <w:t>ние.</w:t>
      </w:r>
    </w:p>
    <w:p w:rsidR="00D76CEC" w:rsidRPr="00DC5FA8" w:rsidRDefault="00D76CEC" w:rsidP="00D76CEC">
      <w:pPr>
        <w:pStyle w:val="a3"/>
        <w:jc w:val="center"/>
        <w:rPr>
          <w:b/>
          <w:bCs/>
        </w:rPr>
      </w:pPr>
      <w:r>
        <w:rPr>
          <w:b/>
          <w:bCs/>
        </w:rPr>
        <w:t>4.2.</w:t>
      </w:r>
      <w:r w:rsidRPr="00DC5FA8">
        <w:rPr>
          <w:b/>
          <w:bCs/>
        </w:rPr>
        <w:t>Методические указания</w:t>
      </w:r>
    </w:p>
    <w:p w:rsidR="00D76CEC" w:rsidRDefault="00D76CEC" w:rsidP="00D76CEC">
      <w:pPr>
        <w:pStyle w:val="a3"/>
        <w:spacing w:after="0"/>
        <w:ind w:left="284" w:firstLine="284"/>
      </w:pPr>
      <w:r w:rsidRPr="0057535D">
        <w:rPr>
          <w:color w:val="000000"/>
        </w:rPr>
        <w:t>При выполнении контрольной работы студентам рекомендуется испол</w:t>
      </w:r>
      <w:r w:rsidRPr="0057535D">
        <w:rPr>
          <w:color w:val="000000"/>
        </w:rPr>
        <w:t>ь</w:t>
      </w:r>
      <w:r w:rsidRPr="0057535D">
        <w:rPr>
          <w:color w:val="000000"/>
        </w:rPr>
        <w:t>зовать сборник задач по теории автоматического управления [7]. В</w:t>
      </w:r>
      <w:r>
        <w:t xml:space="preserve"> сборн</w:t>
      </w:r>
      <w:r>
        <w:t>и</w:t>
      </w:r>
      <w:r>
        <w:t>ке задач представлены типовые задачи с решениями практически по всем пунктам контрольных работ. Для того</w:t>
      </w:r>
      <w:proofErr w:type="gramStart"/>
      <w:r>
        <w:t>,</w:t>
      </w:r>
      <w:proofErr w:type="gramEnd"/>
      <w:r>
        <w:t xml:space="preserve"> чтобы успешно выполнить контрольную работу, в первую </w:t>
      </w:r>
      <w:r w:rsidRPr="00AD25CE">
        <w:rPr>
          <w:color w:val="000000"/>
        </w:rPr>
        <w:t>очередь в [7]</w:t>
      </w:r>
      <w:r>
        <w:t xml:space="preserve"> надо  решить задачи по следу</w:t>
      </w:r>
      <w:r>
        <w:t>ю</w:t>
      </w:r>
      <w:r>
        <w:t>щим номерам: 4.2.1, 4.2.3, 6.1.8, 6.1.10, 6.2.7, 6.2.12, 6.3.2, 6.4.5, 7.1.16. Для определения устойчивости по критерию Гурвица и Михайлова используе</w:t>
      </w:r>
      <w:r>
        <w:t>т</w:t>
      </w:r>
      <w:r>
        <w:t>ся передаточная функция замкнутой системы, а для определения устойч</w:t>
      </w:r>
      <w:r>
        <w:t>и</w:t>
      </w:r>
      <w:r>
        <w:t xml:space="preserve">вости по критерию Найквиста </w:t>
      </w:r>
      <w:proofErr w:type="gramStart"/>
      <w:r>
        <w:t>-п</w:t>
      </w:r>
      <w:proofErr w:type="gramEnd"/>
      <w:r>
        <w:t>ередаточная функция разомкнутой сист</w:t>
      </w:r>
      <w:r>
        <w:t>е</w:t>
      </w:r>
      <w:r>
        <w:t>мы, которая равна произведению передаточных функций всех звеньев, вход</w:t>
      </w:r>
      <w:r>
        <w:t>я</w:t>
      </w:r>
      <w:r>
        <w:t>щих в состав САР.</w:t>
      </w:r>
    </w:p>
    <w:p w:rsidR="00D76CEC" w:rsidRPr="000A4C4B" w:rsidRDefault="00D76CEC" w:rsidP="00D76CEC">
      <w:pPr>
        <w:rPr>
          <w:szCs w:val="28"/>
        </w:rPr>
      </w:pPr>
      <w:r w:rsidRPr="000A4C4B">
        <w:rPr>
          <w:szCs w:val="28"/>
        </w:rPr>
        <w:t>Для получения кривой переходного процесса рекомендуется  польз</w:t>
      </w:r>
      <w:r w:rsidRPr="000A4C4B">
        <w:rPr>
          <w:szCs w:val="28"/>
        </w:rPr>
        <w:t>о</w:t>
      </w:r>
      <w:r w:rsidRPr="000A4C4B">
        <w:rPr>
          <w:szCs w:val="28"/>
        </w:rPr>
        <w:t xml:space="preserve">ваться </w:t>
      </w:r>
      <w:proofErr w:type="gramStart"/>
      <w:r w:rsidRPr="000A4C4B">
        <w:rPr>
          <w:szCs w:val="28"/>
        </w:rPr>
        <w:t>программными</w:t>
      </w:r>
      <w:proofErr w:type="gramEnd"/>
      <w:r w:rsidRPr="000A4C4B">
        <w:rPr>
          <w:szCs w:val="28"/>
        </w:rPr>
        <w:t xml:space="preserve"> пакетам MATLAB или MATHCAD.</w:t>
      </w:r>
    </w:p>
    <w:p w:rsidR="00D76CEC" w:rsidRDefault="00D76CEC" w:rsidP="00D76CEC">
      <w:pPr>
        <w:pStyle w:val="a3"/>
        <w:spacing w:before="60"/>
        <w:ind w:left="0"/>
      </w:pPr>
      <w:r>
        <w:lastRenderedPageBreak/>
        <w:t>Ход решения контрольной необходимо полностью, во всех деталях, пояснить, формулы пронумеровать. Рисунки и графики должны быть выполн</w:t>
      </w:r>
      <w:r>
        <w:t>е</w:t>
      </w:r>
      <w:r>
        <w:t>ны аккуратно. Они должны иметь нумерацию, под рисуночные надписи и располагаться по тексту. Расчетные данные для графиков необх</w:t>
      </w:r>
      <w:r>
        <w:t>о</w:t>
      </w:r>
      <w:r>
        <w:t>димо свести в таблицы. В конце контрольных работ должен быть приведен список используемой литерат</w:t>
      </w:r>
      <w:r>
        <w:t>у</w:t>
      </w:r>
      <w:r>
        <w:t>ры.</w:t>
      </w:r>
    </w:p>
    <w:p w:rsidR="00D76CEC" w:rsidRPr="007614B1" w:rsidRDefault="00D76CEC" w:rsidP="00D76CEC">
      <w:pPr>
        <w:pStyle w:val="a3"/>
        <w:spacing w:before="60"/>
        <w:ind w:left="0"/>
        <w:rPr>
          <w:b/>
        </w:rPr>
      </w:pPr>
      <w:r w:rsidRPr="007614B1">
        <w:rPr>
          <w:b/>
        </w:rPr>
        <w:t xml:space="preserve">Номер варианта определяется по последней цифре номера зачетной книжке, цифре 0 соответствует </w:t>
      </w:r>
      <w:proofErr w:type="spellStart"/>
      <w:r w:rsidRPr="007614B1">
        <w:rPr>
          <w:b/>
        </w:rPr>
        <w:t>вариат</w:t>
      </w:r>
      <w:proofErr w:type="spellEnd"/>
      <w:r w:rsidRPr="007614B1">
        <w:rPr>
          <w:b/>
        </w:rPr>
        <w:t xml:space="preserve"> №10.</w:t>
      </w:r>
    </w:p>
    <w:p w:rsidR="00EF3B09" w:rsidRDefault="00EF3B09"/>
    <w:sectPr w:rsidR="00EF3B09" w:rsidSect="00EF3B0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375FF8"/>
    <w:multiLevelType w:val="hybridMultilevel"/>
    <w:tmpl w:val="52D072A2"/>
    <w:lvl w:ilvl="0" w:tplc="54165D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D76CEC"/>
    <w:rsid w:val="00001CB5"/>
    <w:rsid w:val="0000245B"/>
    <w:rsid w:val="00002979"/>
    <w:rsid w:val="000031B3"/>
    <w:rsid w:val="00003453"/>
    <w:rsid w:val="00003808"/>
    <w:rsid w:val="00004B4C"/>
    <w:rsid w:val="0001449B"/>
    <w:rsid w:val="00022A55"/>
    <w:rsid w:val="000233D0"/>
    <w:rsid w:val="000233F3"/>
    <w:rsid w:val="000251A8"/>
    <w:rsid w:val="000251F2"/>
    <w:rsid w:val="0002568A"/>
    <w:rsid w:val="00026010"/>
    <w:rsid w:val="0002677B"/>
    <w:rsid w:val="00026D4A"/>
    <w:rsid w:val="0002757B"/>
    <w:rsid w:val="00027DBE"/>
    <w:rsid w:val="0003034B"/>
    <w:rsid w:val="0003106D"/>
    <w:rsid w:val="00033761"/>
    <w:rsid w:val="00033DCD"/>
    <w:rsid w:val="00034654"/>
    <w:rsid w:val="000375E0"/>
    <w:rsid w:val="000401B5"/>
    <w:rsid w:val="00041D5E"/>
    <w:rsid w:val="000433F8"/>
    <w:rsid w:val="00044481"/>
    <w:rsid w:val="000444EB"/>
    <w:rsid w:val="0004471D"/>
    <w:rsid w:val="00052377"/>
    <w:rsid w:val="0005249C"/>
    <w:rsid w:val="00053A22"/>
    <w:rsid w:val="00053BAF"/>
    <w:rsid w:val="00054245"/>
    <w:rsid w:val="00054A05"/>
    <w:rsid w:val="00054C53"/>
    <w:rsid w:val="00054D14"/>
    <w:rsid w:val="0005569D"/>
    <w:rsid w:val="00056957"/>
    <w:rsid w:val="00056B57"/>
    <w:rsid w:val="0005784A"/>
    <w:rsid w:val="00057D47"/>
    <w:rsid w:val="00061711"/>
    <w:rsid w:val="00064FB8"/>
    <w:rsid w:val="00065E0F"/>
    <w:rsid w:val="00065F51"/>
    <w:rsid w:val="00067E95"/>
    <w:rsid w:val="000721E8"/>
    <w:rsid w:val="00073532"/>
    <w:rsid w:val="00073EF1"/>
    <w:rsid w:val="00075D23"/>
    <w:rsid w:val="00082E51"/>
    <w:rsid w:val="0008394B"/>
    <w:rsid w:val="00085B4E"/>
    <w:rsid w:val="00087564"/>
    <w:rsid w:val="000878A8"/>
    <w:rsid w:val="00091EFF"/>
    <w:rsid w:val="00092CD7"/>
    <w:rsid w:val="00093C48"/>
    <w:rsid w:val="0009429F"/>
    <w:rsid w:val="00094998"/>
    <w:rsid w:val="000961E1"/>
    <w:rsid w:val="000963A2"/>
    <w:rsid w:val="00097449"/>
    <w:rsid w:val="000A0C93"/>
    <w:rsid w:val="000A0D2D"/>
    <w:rsid w:val="000A342E"/>
    <w:rsid w:val="000A3437"/>
    <w:rsid w:val="000A3D2E"/>
    <w:rsid w:val="000A4080"/>
    <w:rsid w:val="000A47C0"/>
    <w:rsid w:val="000A498B"/>
    <w:rsid w:val="000A7DAD"/>
    <w:rsid w:val="000B102C"/>
    <w:rsid w:val="000B113A"/>
    <w:rsid w:val="000B1302"/>
    <w:rsid w:val="000B34F4"/>
    <w:rsid w:val="000B70CF"/>
    <w:rsid w:val="000C0EF7"/>
    <w:rsid w:val="000C23F2"/>
    <w:rsid w:val="000C62A8"/>
    <w:rsid w:val="000C6F98"/>
    <w:rsid w:val="000D0149"/>
    <w:rsid w:val="000D1F1E"/>
    <w:rsid w:val="000D1FAD"/>
    <w:rsid w:val="000D316F"/>
    <w:rsid w:val="000D3270"/>
    <w:rsid w:val="000D3418"/>
    <w:rsid w:val="000D381A"/>
    <w:rsid w:val="000D5983"/>
    <w:rsid w:val="000D5CE6"/>
    <w:rsid w:val="000D6121"/>
    <w:rsid w:val="000D7666"/>
    <w:rsid w:val="000E08DF"/>
    <w:rsid w:val="000E1400"/>
    <w:rsid w:val="000E3405"/>
    <w:rsid w:val="000E4171"/>
    <w:rsid w:val="000E44A9"/>
    <w:rsid w:val="000E4656"/>
    <w:rsid w:val="000E5236"/>
    <w:rsid w:val="000E60B7"/>
    <w:rsid w:val="000E668C"/>
    <w:rsid w:val="000F01A6"/>
    <w:rsid w:val="000F05EE"/>
    <w:rsid w:val="000F0B3D"/>
    <w:rsid w:val="000F3FEC"/>
    <w:rsid w:val="000F42E9"/>
    <w:rsid w:val="000F57E0"/>
    <w:rsid w:val="000F618D"/>
    <w:rsid w:val="000F70B2"/>
    <w:rsid w:val="000F7632"/>
    <w:rsid w:val="00101B94"/>
    <w:rsid w:val="00101CC9"/>
    <w:rsid w:val="00103F3C"/>
    <w:rsid w:val="00104A2F"/>
    <w:rsid w:val="001059D4"/>
    <w:rsid w:val="00106D0A"/>
    <w:rsid w:val="00111D65"/>
    <w:rsid w:val="00113C81"/>
    <w:rsid w:val="00114367"/>
    <w:rsid w:val="0011538A"/>
    <w:rsid w:val="00120A8B"/>
    <w:rsid w:val="00120AFA"/>
    <w:rsid w:val="00121CAD"/>
    <w:rsid w:val="00123A0B"/>
    <w:rsid w:val="0012512D"/>
    <w:rsid w:val="001303A8"/>
    <w:rsid w:val="001307AC"/>
    <w:rsid w:val="00131916"/>
    <w:rsid w:val="00132816"/>
    <w:rsid w:val="00132BAB"/>
    <w:rsid w:val="0013661B"/>
    <w:rsid w:val="001378E7"/>
    <w:rsid w:val="0013790A"/>
    <w:rsid w:val="00141738"/>
    <w:rsid w:val="00141838"/>
    <w:rsid w:val="00141B53"/>
    <w:rsid w:val="00141F80"/>
    <w:rsid w:val="00142845"/>
    <w:rsid w:val="00144343"/>
    <w:rsid w:val="00144C1E"/>
    <w:rsid w:val="00147A1B"/>
    <w:rsid w:val="0015067D"/>
    <w:rsid w:val="00151532"/>
    <w:rsid w:val="0015166B"/>
    <w:rsid w:val="001553B8"/>
    <w:rsid w:val="00160343"/>
    <w:rsid w:val="001607F0"/>
    <w:rsid w:val="001607F5"/>
    <w:rsid w:val="00164DBE"/>
    <w:rsid w:val="0016551F"/>
    <w:rsid w:val="00166146"/>
    <w:rsid w:val="00166934"/>
    <w:rsid w:val="001705E6"/>
    <w:rsid w:val="001706AF"/>
    <w:rsid w:val="00170DA3"/>
    <w:rsid w:val="001717A5"/>
    <w:rsid w:val="0017190E"/>
    <w:rsid w:val="0017199B"/>
    <w:rsid w:val="00172A5F"/>
    <w:rsid w:val="00174D9C"/>
    <w:rsid w:val="00175155"/>
    <w:rsid w:val="00177997"/>
    <w:rsid w:val="00180029"/>
    <w:rsid w:val="00180741"/>
    <w:rsid w:val="0018171D"/>
    <w:rsid w:val="00181E6A"/>
    <w:rsid w:val="00181F90"/>
    <w:rsid w:val="00182A11"/>
    <w:rsid w:val="0018388D"/>
    <w:rsid w:val="001838CA"/>
    <w:rsid w:val="00184B32"/>
    <w:rsid w:val="00184F41"/>
    <w:rsid w:val="0018585E"/>
    <w:rsid w:val="00185E81"/>
    <w:rsid w:val="00187377"/>
    <w:rsid w:val="00191AEF"/>
    <w:rsid w:val="00192C5E"/>
    <w:rsid w:val="00193780"/>
    <w:rsid w:val="00193C97"/>
    <w:rsid w:val="001949F5"/>
    <w:rsid w:val="00196880"/>
    <w:rsid w:val="00196E80"/>
    <w:rsid w:val="00197206"/>
    <w:rsid w:val="001A2406"/>
    <w:rsid w:val="001A38BE"/>
    <w:rsid w:val="001A3EFF"/>
    <w:rsid w:val="001A6996"/>
    <w:rsid w:val="001B015E"/>
    <w:rsid w:val="001B0A1B"/>
    <w:rsid w:val="001B1D07"/>
    <w:rsid w:val="001B294B"/>
    <w:rsid w:val="001B2CA1"/>
    <w:rsid w:val="001B3805"/>
    <w:rsid w:val="001B4F28"/>
    <w:rsid w:val="001B55D6"/>
    <w:rsid w:val="001B5A8A"/>
    <w:rsid w:val="001B60F0"/>
    <w:rsid w:val="001B637D"/>
    <w:rsid w:val="001B69EB"/>
    <w:rsid w:val="001B7406"/>
    <w:rsid w:val="001C1098"/>
    <w:rsid w:val="001C1D4C"/>
    <w:rsid w:val="001C2831"/>
    <w:rsid w:val="001C506B"/>
    <w:rsid w:val="001C54F4"/>
    <w:rsid w:val="001C69CF"/>
    <w:rsid w:val="001C6C26"/>
    <w:rsid w:val="001D1BC5"/>
    <w:rsid w:val="001D456F"/>
    <w:rsid w:val="001D52D5"/>
    <w:rsid w:val="001D5746"/>
    <w:rsid w:val="001D5FFA"/>
    <w:rsid w:val="001D64A7"/>
    <w:rsid w:val="001D6841"/>
    <w:rsid w:val="001E00EA"/>
    <w:rsid w:val="001E04B5"/>
    <w:rsid w:val="001E0756"/>
    <w:rsid w:val="001E0F6C"/>
    <w:rsid w:val="001E2240"/>
    <w:rsid w:val="001E3790"/>
    <w:rsid w:val="001E5D05"/>
    <w:rsid w:val="001E696E"/>
    <w:rsid w:val="001E7343"/>
    <w:rsid w:val="001E7542"/>
    <w:rsid w:val="001F114B"/>
    <w:rsid w:val="001F171B"/>
    <w:rsid w:val="001F2282"/>
    <w:rsid w:val="001F56A2"/>
    <w:rsid w:val="001F5857"/>
    <w:rsid w:val="001F602B"/>
    <w:rsid w:val="001F63BE"/>
    <w:rsid w:val="001F7C0C"/>
    <w:rsid w:val="00202886"/>
    <w:rsid w:val="00203E74"/>
    <w:rsid w:val="00203FCA"/>
    <w:rsid w:val="002060E6"/>
    <w:rsid w:val="002065EE"/>
    <w:rsid w:val="0021127F"/>
    <w:rsid w:val="0021187D"/>
    <w:rsid w:val="00211CAE"/>
    <w:rsid w:val="00211F1A"/>
    <w:rsid w:val="00212006"/>
    <w:rsid w:val="0021254F"/>
    <w:rsid w:val="00212D94"/>
    <w:rsid w:val="00212F30"/>
    <w:rsid w:val="00213174"/>
    <w:rsid w:val="002145D5"/>
    <w:rsid w:val="002155EC"/>
    <w:rsid w:val="00215F4A"/>
    <w:rsid w:val="00216D65"/>
    <w:rsid w:val="002207B6"/>
    <w:rsid w:val="00221663"/>
    <w:rsid w:val="0022183A"/>
    <w:rsid w:val="00221A4E"/>
    <w:rsid w:val="00222586"/>
    <w:rsid w:val="00222667"/>
    <w:rsid w:val="00222BD2"/>
    <w:rsid w:val="00222D8E"/>
    <w:rsid w:val="00223686"/>
    <w:rsid w:val="0022462F"/>
    <w:rsid w:val="00224B4F"/>
    <w:rsid w:val="00225839"/>
    <w:rsid w:val="0022598B"/>
    <w:rsid w:val="00226658"/>
    <w:rsid w:val="00230CBC"/>
    <w:rsid w:val="0023162C"/>
    <w:rsid w:val="00232481"/>
    <w:rsid w:val="00233112"/>
    <w:rsid w:val="00234CFD"/>
    <w:rsid w:val="002367F0"/>
    <w:rsid w:val="00240204"/>
    <w:rsid w:val="0024322C"/>
    <w:rsid w:val="002444C7"/>
    <w:rsid w:val="00252FCE"/>
    <w:rsid w:val="002538D0"/>
    <w:rsid w:val="00254A75"/>
    <w:rsid w:val="00254D40"/>
    <w:rsid w:val="00257364"/>
    <w:rsid w:val="0025773B"/>
    <w:rsid w:val="00257C3E"/>
    <w:rsid w:val="00263C39"/>
    <w:rsid w:val="00264F94"/>
    <w:rsid w:val="0026517E"/>
    <w:rsid w:val="002675EE"/>
    <w:rsid w:val="00267A32"/>
    <w:rsid w:val="00270D1F"/>
    <w:rsid w:val="00270D53"/>
    <w:rsid w:val="00270D75"/>
    <w:rsid w:val="002712F5"/>
    <w:rsid w:val="002716E4"/>
    <w:rsid w:val="00273521"/>
    <w:rsid w:val="0027369D"/>
    <w:rsid w:val="00274731"/>
    <w:rsid w:val="00274F97"/>
    <w:rsid w:val="002750C0"/>
    <w:rsid w:val="00275106"/>
    <w:rsid w:val="00275AB4"/>
    <w:rsid w:val="00276D88"/>
    <w:rsid w:val="002771CF"/>
    <w:rsid w:val="002773F9"/>
    <w:rsid w:val="00277CF9"/>
    <w:rsid w:val="0028260A"/>
    <w:rsid w:val="00282B55"/>
    <w:rsid w:val="002832EA"/>
    <w:rsid w:val="00283B4B"/>
    <w:rsid w:val="00284419"/>
    <w:rsid w:val="00285604"/>
    <w:rsid w:val="00285DD5"/>
    <w:rsid w:val="00290694"/>
    <w:rsid w:val="002932D9"/>
    <w:rsid w:val="0029449E"/>
    <w:rsid w:val="00294542"/>
    <w:rsid w:val="00295F3E"/>
    <w:rsid w:val="00296DCC"/>
    <w:rsid w:val="002A1DD1"/>
    <w:rsid w:val="002A23D6"/>
    <w:rsid w:val="002A25E7"/>
    <w:rsid w:val="002A3455"/>
    <w:rsid w:val="002A4EF4"/>
    <w:rsid w:val="002A5BDE"/>
    <w:rsid w:val="002B1508"/>
    <w:rsid w:val="002B1AF0"/>
    <w:rsid w:val="002B2A3F"/>
    <w:rsid w:val="002B7C14"/>
    <w:rsid w:val="002C034F"/>
    <w:rsid w:val="002C0E2F"/>
    <w:rsid w:val="002C3403"/>
    <w:rsid w:val="002C374E"/>
    <w:rsid w:val="002C3A1D"/>
    <w:rsid w:val="002C4D38"/>
    <w:rsid w:val="002C5D36"/>
    <w:rsid w:val="002C783D"/>
    <w:rsid w:val="002C78C8"/>
    <w:rsid w:val="002C7ED8"/>
    <w:rsid w:val="002D19D8"/>
    <w:rsid w:val="002D2D82"/>
    <w:rsid w:val="002D31DE"/>
    <w:rsid w:val="002D31F8"/>
    <w:rsid w:val="002D33D7"/>
    <w:rsid w:val="002D7C29"/>
    <w:rsid w:val="002E0252"/>
    <w:rsid w:val="002E1EBF"/>
    <w:rsid w:val="002E1F19"/>
    <w:rsid w:val="002E486C"/>
    <w:rsid w:val="002E4885"/>
    <w:rsid w:val="002E7721"/>
    <w:rsid w:val="002F0293"/>
    <w:rsid w:val="002F138C"/>
    <w:rsid w:val="002F2306"/>
    <w:rsid w:val="002F2523"/>
    <w:rsid w:val="002F28C2"/>
    <w:rsid w:val="002F2F7D"/>
    <w:rsid w:val="002F2FC5"/>
    <w:rsid w:val="002F35E5"/>
    <w:rsid w:val="002F42C8"/>
    <w:rsid w:val="002F4593"/>
    <w:rsid w:val="00302734"/>
    <w:rsid w:val="00302A79"/>
    <w:rsid w:val="0030367E"/>
    <w:rsid w:val="0030551A"/>
    <w:rsid w:val="003061E9"/>
    <w:rsid w:val="003063D2"/>
    <w:rsid w:val="00307100"/>
    <w:rsid w:val="0031035F"/>
    <w:rsid w:val="00310541"/>
    <w:rsid w:val="00311766"/>
    <w:rsid w:val="00311991"/>
    <w:rsid w:val="00311A99"/>
    <w:rsid w:val="00312F27"/>
    <w:rsid w:val="003144A3"/>
    <w:rsid w:val="00315A20"/>
    <w:rsid w:val="003168F6"/>
    <w:rsid w:val="00316C01"/>
    <w:rsid w:val="00320A02"/>
    <w:rsid w:val="0032141B"/>
    <w:rsid w:val="003252C7"/>
    <w:rsid w:val="003253D9"/>
    <w:rsid w:val="00325475"/>
    <w:rsid w:val="00326E43"/>
    <w:rsid w:val="0032702A"/>
    <w:rsid w:val="00327B90"/>
    <w:rsid w:val="003313E4"/>
    <w:rsid w:val="003326D7"/>
    <w:rsid w:val="00334735"/>
    <w:rsid w:val="00335B21"/>
    <w:rsid w:val="0034016D"/>
    <w:rsid w:val="003410EE"/>
    <w:rsid w:val="003439F0"/>
    <w:rsid w:val="00344631"/>
    <w:rsid w:val="0034565E"/>
    <w:rsid w:val="00350879"/>
    <w:rsid w:val="003522CB"/>
    <w:rsid w:val="003540F5"/>
    <w:rsid w:val="00354AE9"/>
    <w:rsid w:val="00356481"/>
    <w:rsid w:val="003565B6"/>
    <w:rsid w:val="00356A90"/>
    <w:rsid w:val="00356EA8"/>
    <w:rsid w:val="0036247A"/>
    <w:rsid w:val="00363395"/>
    <w:rsid w:val="00363F74"/>
    <w:rsid w:val="003641F2"/>
    <w:rsid w:val="003647D0"/>
    <w:rsid w:val="00365525"/>
    <w:rsid w:val="0037229B"/>
    <w:rsid w:val="0037240F"/>
    <w:rsid w:val="00372BFF"/>
    <w:rsid w:val="00373100"/>
    <w:rsid w:val="0037502D"/>
    <w:rsid w:val="003768F0"/>
    <w:rsid w:val="00376D0A"/>
    <w:rsid w:val="00377945"/>
    <w:rsid w:val="00380013"/>
    <w:rsid w:val="0038002B"/>
    <w:rsid w:val="00380586"/>
    <w:rsid w:val="00381721"/>
    <w:rsid w:val="00387107"/>
    <w:rsid w:val="00387866"/>
    <w:rsid w:val="0039229C"/>
    <w:rsid w:val="003930EC"/>
    <w:rsid w:val="003935E2"/>
    <w:rsid w:val="00394ABF"/>
    <w:rsid w:val="00394B6F"/>
    <w:rsid w:val="0039578E"/>
    <w:rsid w:val="00396B5C"/>
    <w:rsid w:val="00396E2B"/>
    <w:rsid w:val="003A2C38"/>
    <w:rsid w:val="003A38AC"/>
    <w:rsid w:val="003A4A19"/>
    <w:rsid w:val="003A6779"/>
    <w:rsid w:val="003B20CF"/>
    <w:rsid w:val="003B2C14"/>
    <w:rsid w:val="003B2E0B"/>
    <w:rsid w:val="003B56D8"/>
    <w:rsid w:val="003B5A41"/>
    <w:rsid w:val="003B5B79"/>
    <w:rsid w:val="003B6175"/>
    <w:rsid w:val="003B674E"/>
    <w:rsid w:val="003B71E1"/>
    <w:rsid w:val="003B7D02"/>
    <w:rsid w:val="003B7FB4"/>
    <w:rsid w:val="003C0593"/>
    <w:rsid w:val="003C159A"/>
    <w:rsid w:val="003C168E"/>
    <w:rsid w:val="003C3809"/>
    <w:rsid w:val="003C5923"/>
    <w:rsid w:val="003D028E"/>
    <w:rsid w:val="003D1726"/>
    <w:rsid w:val="003D1F5E"/>
    <w:rsid w:val="003D3DFF"/>
    <w:rsid w:val="003D444C"/>
    <w:rsid w:val="003D4C5D"/>
    <w:rsid w:val="003D6904"/>
    <w:rsid w:val="003D6B9E"/>
    <w:rsid w:val="003D7F8E"/>
    <w:rsid w:val="003D7FD1"/>
    <w:rsid w:val="003E2277"/>
    <w:rsid w:val="003E2B9B"/>
    <w:rsid w:val="003E32E6"/>
    <w:rsid w:val="003E354B"/>
    <w:rsid w:val="003E4AA0"/>
    <w:rsid w:val="003E5A01"/>
    <w:rsid w:val="003E7C8A"/>
    <w:rsid w:val="003E7CF6"/>
    <w:rsid w:val="003F00CA"/>
    <w:rsid w:val="003F2F76"/>
    <w:rsid w:val="003F35EC"/>
    <w:rsid w:val="003F5EC4"/>
    <w:rsid w:val="004005AB"/>
    <w:rsid w:val="004008F4"/>
    <w:rsid w:val="00400DB9"/>
    <w:rsid w:val="004027FB"/>
    <w:rsid w:val="004033EC"/>
    <w:rsid w:val="00411EBB"/>
    <w:rsid w:val="00413461"/>
    <w:rsid w:val="0041430A"/>
    <w:rsid w:val="00416DA4"/>
    <w:rsid w:val="004173C6"/>
    <w:rsid w:val="00421860"/>
    <w:rsid w:val="00422DF8"/>
    <w:rsid w:val="00423C6B"/>
    <w:rsid w:val="00426068"/>
    <w:rsid w:val="0042680E"/>
    <w:rsid w:val="00427906"/>
    <w:rsid w:val="0043054C"/>
    <w:rsid w:val="00430A7F"/>
    <w:rsid w:val="00430BF6"/>
    <w:rsid w:val="00430C52"/>
    <w:rsid w:val="00432665"/>
    <w:rsid w:val="00432716"/>
    <w:rsid w:val="004329F5"/>
    <w:rsid w:val="00433573"/>
    <w:rsid w:val="004338B9"/>
    <w:rsid w:val="00435B29"/>
    <w:rsid w:val="00435EEA"/>
    <w:rsid w:val="00441034"/>
    <w:rsid w:val="00442955"/>
    <w:rsid w:val="0044330E"/>
    <w:rsid w:val="00445031"/>
    <w:rsid w:val="0044520D"/>
    <w:rsid w:val="004468E4"/>
    <w:rsid w:val="00450F2F"/>
    <w:rsid w:val="0045135C"/>
    <w:rsid w:val="00451E94"/>
    <w:rsid w:val="004524A2"/>
    <w:rsid w:val="004524C2"/>
    <w:rsid w:val="004535E7"/>
    <w:rsid w:val="00453EC5"/>
    <w:rsid w:val="004540D2"/>
    <w:rsid w:val="00454568"/>
    <w:rsid w:val="004573D1"/>
    <w:rsid w:val="004575A6"/>
    <w:rsid w:val="00457755"/>
    <w:rsid w:val="00464647"/>
    <w:rsid w:val="00464E23"/>
    <w:rsid w:val="004651B1"/>
    <w:rsid w:val="004657D9"/>
    <w:rsid w:val="0046749A"/>
    <w:rsid w:val="004676CC"/>
    <w:rsid w:val="00467709"/>
    <w:rsid w:val="00467FC4"/>
    <w:rsid w:val="004705A6"/>
    <w:rsid w:val="0047308D"/>
    <w:rsid w:val="0047326F"/>
    <w:rsid w:val="00482743"/>
    <w:rsid w:val="00482E4A"/>
    <w:rsid w:val="00483C29"/>
    <w:rsid w:val="00484173"/>
    <w:rsid w:val="00484368"/>
    <w:rsid w:val="0048553D"/>
    <w:rsid w:val="00486203"/>
    <w:rsid w:val="0048770D"/>
    <w:rsid w:val="004903D7"/>
    <w:rsid w:val="00490438"/>
    <w:rsid w:val="00490686"/>
    <w:rsid w:val="0049073F"/>
    <w:rsid w:val="00493B68"/>
    <w:rsid w:val="004961DF"/>
    <w:rsid w:val="00496A91"/>
    <w:rsid w:val="004A1375"/>
    <w:rsid w:val="004A305C"/>
    <w:rsid w:val="004A33C4"/>
    <w:rsid w:val="004A400B"/>
    <w:rsid w:val="004A5021"/>
    <w:rsid w:val="004A7B75"/>
    <w:rsid w:val="004B00BB"/>
    <w:rsid w:val="004B0256"/>
    <w:rsid w:val="004B0B0E"/>
    <w:rsid w:val="004B135F"/>
    <w:rsid w:val="004B18B4"/>
    <w:rsid w:val="004B22FB"/>
    <w:rsid w:val="004B4A19"/>
    <w:rsid w:val="004B4C5C"/>
    <w:rsid w:val="004B5870"/>
    <w:rsid w:val="004B5985"/>
    <w:rsid w:val="004B627E"/>
    <w:rsid w:val="004B6B7C"/>
    <w:rsid w:val="004C2345"/>
    <w:rsid w:val="004C23B7"/>
    <w:rsid w:val="004C274F"/>
    <w:rsid w:val="004C2B4C"/>
    <w:rsid w:val="004C3A90"/>
    <w:rsid w:val="004C3C10"/>
    <w:rsid w:val="004C53DA"/>
    <w:rsid w:val="004C53FE"/>
    <w:rsid w:val="004C5D97"/>
    <w:rsid w:val="004C6586"/>
    <w:rsid w:val="004C7B6B"/>
    <w:rsid w:val="004D0B08"/>
    <w:rsid w:val="004D0FF9"/>
    <w:rsid w:val="004D30A6"/>
    <w:rsid w:val="004D3C28"/>
    <w:rsid w:val="004D551A"/>
    <w:rsid w:val="004D5651"/>
    <w:rsid w:val="004D5918"/>
    <w:rsid w:val="004D6613"/>
    <w:rsid w:val="004D70AD"/>
    <w:rsid w:val="004D77B2"/>
    <w:rsid w:val="004E1BAF"/>
    <w:rsid w:val="004E2314"/>
    <w:rsid w:val="004E423B"/>
    <w:rsid w:val="004E5061"/>
    <w:rsid w:val="004E5868"/>
    <w:rsid w:val="004E64A9"/>
    <w:rsid w:val="004E74EA"/>
    <w:rsid w:val="004F298D"/>
    <w:rsid w:val="004F2CA1"/>
    <w:rsid w:val="004F2E38"/>
    <w:rsid w:val="004F39AC"/>
    <w:rsid w:val="004F4830"/>
    <w:rsid w:val="004F54A4"/>
    <w:rsid w:val="004F5F00"/>
    <w:rsid w:val="004F609D"/>
    <w:rsid w:val="004F60B5"/>
    <w:rsid w:val="00500DDB"/>
    <w:rsid w:val="00501888"/>
    <w:rsid w:val="0050509B"/>
    <w:rsid w:val="0050538E"/>
    <w:rsid w:val="005055F2"/>
    <w:rsid w:val="00510573"/>
    <w:rsid w:val="005106E0"/>
    <w:rsid w:val="005124F9"/>
    <w:rsid w:val="00513257"/>
    <w:rsid w:val="00513A3E"/>
    <w:rsid w:val="00514046"/>
    <w:rsid w:val="0051520C"/>
    <w:rsid w:val="00515845"/>
    <w:rsid w:val="00516646"/>
    <w:rsid w:val="00517207"/>
    <w:rsid w:val="005172B6"/>
    <w:rsid w:val="005172CC"/>
    <w:rsid w:val="005179E9"/>
    <w:rsid w:val="00520078"/>
    <w:rsid w:val="00526AF2"/>
    <w:rsid w:val="0053092A"/>
    <w:rsid w:val="00531339"/>
    <w:rsid w:val="00534708"/>
    <w:rsid w:val="00535626"/>
    <w:rsid w:val="00535F50"/>
    <w:rsid w:val="00536411"/>
    <w:rsid w:val="00537708"/>
    <w:rsid w:val="0054000C"/>
    <w:rsid w:val="00540420"/>
    <w:rsid w:val="00541C2E"/>
    <w:rsid w:val="00542D65"/>
    <w:rsid w:val="005505B0"/>
    <w:rsid w:val="005514CC"/>
    <w:rsid w:val="00552CC6"/>
    <w:rsid w:val="00553204"/>
    <w:rsid w:val="005538E6"/>
    <w:rsid w:val="00554ABE"/>
    <w:rsid w:val="00555EBF"/>
    <w:rsid w:val="00556395"/>
    <w:rsid w:val="00556ECD"/>
    <w:rsid w:val="00560133"/>
    <w:rsid w:val="00561219"/>
    <w:rsid w:val="0056235D"/>
    <w:rsid w:val="005627AC"/>
    <w:rsid w:val="00564184"/>
    <w:rsid w:val="005643DE"/>
    <w:rsid w:val="00564BD0"/>
    <w:rsid w:val="00566916"/>
    <w:rsid w:val="005707B0"/>
    <w:rsid w:val="00573C3B"/>
    <w:rsid w:val="00574435"/>
    <w:rsid w:val="00574579"/>
    <w:rsid w:val="005760C2"/>
    <w:rsid w:val="005762BF"/>
    <w:rsid w:val="0057778C"/>
    <w:rsid w:val="005810CA"/>
    <w:rsid w:val="005815B1"/>
    <w:rsid w:val="005818D3"/>
    <w:rsid w:val="0058333B"/>
    <w:rsid w:val="00585FFF"/>
    <w:rsid w:val="005868FF"/>
    <w:rsid w:val="00592B9B"/>
    <w:rsid w:val="005948A8"/>
    <w:rsid w:val="00594B44"/>
    <w:rsid w:val="00595B43"/>
    <w:rsid w:val="00596BBF"/>
    <w:rsid w:val="005A00FA"/>
    <w:rsid w:val="005A0C3C"/>
    <w:rsid w:val="005A3D47"/>
    <w:rsid w:val="005A53AC"/>
    <w:rsid w:val="005A6174"/>
    <w:rsid w:val="005A641F"/>
    <w:rsid w:val="005A66D2"/>
    <w:rsid w:val="005A6E27"/>
    <w:rsid w:val="005A6ED1"/>
    <w:rsid w:val="005A71E8"/>
    <w:rsid w:val="005B0B7B"/>
    <w:rsid w:val="005B183E"/>
    <w:rsid w:val="005B3163"/>
    <w:rsid w:val="005B45A7"/>
    <w:rsid w:val="005B4BF9"/>
    <w:rsid w:val="005B597C"/>
    <w:rsid w:val="005B731B"/>
    <w:rsid w:val="005B7708"/>
    <w:rsid w:val="005C0EB3"/>
    <w:rsid w:val="005C22B5"/>
    <w:rsid w:val="005C5E8C"/>
    <w:rsid w:val="005C71D7"/>
    <w:rsid w:val="005D01B0"/>
    <w:rsid w:val="005D1C7C"/>
    <w:rsid w:val="005D1CCD"/>
    <w:rsid w:val="005D2637"/>
    <w:rsid w:val="005D3037"/>
    <w:rsid w:val="005D67E3"/>
    <w:rsid w:val="005E04D3"/>
    <w:rsid w:val="005E1C99"/>
    <w:rsid w:val="005E2795"/>
    <w:rsid w:val="005E3DDA"/>
    <w:rsid w:val="005E48CC"/>
    <w:rsid w:val="005E5937"/>
    <w:rsid w:val="005E64AD"/>
    <w:rsid w:val="005F1B0A"/>
    <w:rsid w:val="005F212E"/>
    <w:rsid w:val="005F3692"/>
    <w:rsid w:val="005F3984"/>
    <w:rsid w:val="005F5ECF"/>
    <w:rsid w:val="00600FFD"/>
    <w:rsid w:val="0060195A"/>
    <w:rsid w:val="00601DD0"/>
    <w:rsid w:val="0060259B"/>
    <w:rsid w:val="006037BD"/>
    <w:rsid w:val="0060426A"/>
    <w:rsid w:val="00605363"/>
    <w:rsid w:val="0060600B"/>
    <w:rsid w:val="00611F09"/>
    <w:rsid w:val="00612714"/>
    <w:rsid w:val="0061623C"/>
    <w:rsid w:val="00617026"/>
    <w:rsid w:val="00620893"/>
    <w:rsid w:val="00620909"/>
    <w:rsid w:val="006228CE"/>
    <w:rsid w:val="0062375C"/>
    <w:rsid w:val="00623A5E"/>
    <w:rsid w:val="00623ABF"/>
    <w:rsid w:val="00623BD6"/>
    <w:rsid w:val="00626E46"/>
    <w:rsid w:val="006301BE"/>
    <w:rsid w:val="00631EB6"/>
    <w:rsid w:val="00632E24"/>
    <w:rsid w:val="00635EA5"/>
    <w:rsid w:val="0064230A"/>
    <w:rsid w:val="00642F8F"/>
    <w:rsid w:val="0064345C"/>
    <w:rsid w:val="00643784"/>
    <w:rsid w:val="00644671"/>
    <w:rsid w:val="006452D6"/>
    <w:rsid w:val="00650E4C"/>
    <w:rsid w:val="00652055"/>
    <w:rsid w:val="006538B3"/>
    <w:rsid w:val="0065606A"/>
    <w:rsid w:val="00656429"/>
    <w:rsid w:val="0065648C"/>
    <w:rsid w:val="00656855"/>
    <w:rsid w:val="00656BED"/>
    <w:rsid w:val="00656F8F"/>
    <w:rsid w:val="00657A45"/>
    <w:rsid w:val="00657E48"/>
    <w:rsid w:val="00660975"/>
    <w:rsid w:val="00662BA0"/>
    <w:rsid w:val="00662D07"/>
    <w:rsid w:val="00662D6A"/>
    <w:rsid w:val="00663B81"/>
    <w:rsid w:val="00665174"/>
    <w:rsid w:val="00665E97"/>
    <w:rsid w:val="006661E4"/>
    <w:rsid w:val="006664E8"/>
    <w:rsid w:val="006674B3"/>
    <w:rsid w:val="00670194"/>
    <w:rsid w:val="006730B7"/>
    <w:rsid w:val="006733A8"/>
    <w:rsid w:val="006733FA"/>
    <w:rsid w:val="00677396"/>
    <w:rsid w:val="006803E5"/>
    <w:rsid w:val="0068042F"/>
    <w:rsid w:val="006816F7"/>
    <w:rsid w:val="00681821"/>
    <w:rsid w:val="00681BA3"/>
    <w:rsid w:val="00682515"/>
    <w:rsid w:val="00685081"/>
    <w:rsid w:val="006861CB"/>
    <w:rsid w:val="00686923"/>
    <w:rsid w:val="006870AC"/>
    <w:rsid w:val="006905DE"/>
    <w:rsid w:val="0069133C"/>
    <w:rsid w:val="00693C37"/>
    <w:rsid w:val="00695480"/>
    <w:rsid w:val="00695B0D"/>
    <w:rsid w:val="00696867"/>
    <w:rsid w:val="00697125"/>
    <w:rsid w:val="00697F53"/>
    <w:rsid w:val="006A031B"/>
    <w:rsid w:val="006A3085"/>
    <w:rsid w:val="006A6934"/>
    <w:rsid w:val="006B1C99"/>
    <w:rsid w:val="006B5B3D"/>
    <w:rsid w:val="006B77D2"/>
    <w:rsid w:val="006C04F6"/>
    <w:rsid w:val="006C06B2"/>
    <w:rsid w:val="006C2030"/>
    <w:rsid w:val="006C3430"/>
    <w:rsid w:val="006D05A8"/>
    <w:rsid w:val="006D1005"/>
    <w:rsid w:val="006D1383"/>
    <w:rsid w:val="006D1A09"/>
    <w:rsid w:val="006D38A7"/>
    <w:rsid w:val="006D4A84"/>
    <w:rsid w:val="006D52F7"/>
    <w:rsid w:val="006D6208"/>
    <w:rsid w:val="006D7A95"/>
    <w:rsid w:val="006E0B36"/>
    <w:rsid w:val="006E13B8"/>
    <w:rsid w:val="006E188B"/>
    <w:rsid w:val="006E753C"/>
    <w:rsid w:val="006F0244"/>
    <w:rsid w:val="006F251F"/>
    <w:rsid w:val="006F2582"/>
    <w:rsid w:val="006F2721"/>
    <w:rsid w:val="006F2DD0"/>
    <w:rsid w:val="006F4418"/>
    <w:rsid w:val="006F4613"/>
    <w:rsid w:val="006F7151"/>
    <w:rsid w:val="0070011D"/>
    <w:rsid w:val="00701BED"/>
    <w:rsid w:val="00701C70"/>
    <w:rsid w:val="00702DFC"/>
    <w:rsid w:val="00705161"/>
    <w:rsid w:val="00705AF9"/>
    <w:rsid w:val="00705EF0"/>
    <w:rsid w:val="00706A87"/>
    <w:rsid w:val="00707BFD"/>
    <w:rsid w:val="00710244"/>
    <w:rsid w:val="00711A39"/>
    <w:rsid w:val="007121E2"/>
    <w:rsid w:val="00713005"/>
    <w:rsid w:val="0071384E"/>
    <w:rsid w:val="007145B0"/>
    <w:rsid w:val="0071573D"/>
    <w:rsid w:val="00715F2D"/>
    <w:rsid w:val="00716E74"/>
    <w:rsid w:val="0071709A"/>
    <w:rsid w:val="00720377"/>
    <w:rsid w:val="0072038A"/>
    <w:rsid w:val="00720AFB"/>
    <w:rsid w:val="00722983"/>
    <w:rsid w:val="00722FCE"/>
    <w:rsid w:val="00723252"/>
    <w:rsid w:val="00725A2A"/>
    <w:rsid w:val="00725C10"/>
    <w:rsid w:val="007309E5"/>
    <w:rsid w:val="007331DC"/>
    <w:rsid w:val="007341D8"/>
    <w:rsid w:val="007359FD"/>
    <w:rsid w:val="00736AC7"/>
    <w:rsid w:val="00737BD6"/>
    <w:rsid w:val="00740080"/>
    <w:rsid w:val="007416B1"/>
    <w:rsid w:val="00742CA9"/>
    <w:rsid w:val="007431D9"/>
    <w:rsid w:val="00743289"/>
    <w:rsid w:val="00743C52"/>
    <w:rsid w:val="007444D6"/>
    <w:rsid w:val="00744540"/>
    <w:rsid w:val="007458AE"/>
    <w:rsid w:val="00746965"/>
    <w:rsid w:val="00750F15"/>
    <w:rsid w:val="0075248E"/>
    <w:rsid w:val="00757143"/>
    <w:rsid w:val="007606E1"/>
    <w:rsid w:val="00760893"/>
    <w:rsid w:val="007617E6"/>
    <w:rsid w:val="00761C1D"/>
    <w:rsid w:val="007657D1"/>
    <w:rsid w:val="00767A52"/>
    <w:rsid w:val="00767F83"/>
    <w:rsid w:val="00767FB2"/>
    <w:rsid w:val="00770759"/>
    <w:rsid w:val="00772120"/>
    <w:rsid w:val="007728D7"/>
    <w:rsid w:val="007734D8"/>
    <w:rsid w:val="00773EC5"/>
    <w:rsid w:val="00775DD2"/>
    <w:rsid w:val="00780349"/>
    <w:rsid w:val="00780D23"/>
    <w:rsid w:val="00780D65"/>
    <w:rsid w:val="00783759"/>
    <w:rsid w:val="007867F3"/>
    <w:rsid w:val="00790FA2"/>
    <w:rsid w:val="0079211A"/>
    <w:rsid w:val="007921E3"/>
    <w:rsid w:val="00792351"/>
    <w:rsid w:val="00792528"/>
    <w:rsid w:val="00792DBE"/>
    <w:rsid w:val="007936A3"/>
    <w:rsid w:val="007941F7"/>
    <w:rsid w:val="00797D45"/>
    <w:rsid w:val="007A0C61"/>
    <w:rsid w:val="007A215B"/>
    <w:rsid w:val="007A513F"/>
    <w:rsid w:val="007A6BB1"/>
    <w:rsid w:val="007B1891"/>
    <w:rsid w:val="007B35C7"/>
    <w:rsid w:val="007B4B73"/>
    <w:rsid w:val="007B5E9B"/>
    <w:rsid w:val="007B5F78"/>
    <w:rsid w:val="007C0E94"/>
    <w:rsid w:val="007C1DB8"/>
    <w:rsid w:val="007C1FB8"/>
    <w:rsid w:val="007C20F9"/>
    <w:rsid w:val="007C2BA3"/>
    <w:rsid w:val="007C3611"/>
    <w:rsid w:val="007C3FE7"/>
    <w:rsid w:val="007C493D"/>
    <w:rsid w:val="007C4FE2"/>
    <w:rsid w:val="007C6227"/>
    <w:rsid w:val="007C6D84"/>
    <w:rsid w:val="007C7769"/>
    <w:rsid w:val="007C7AE1"/>
    <w:rsid w:val="007D0603"/>
    <w:rsid w:val="007D0795"/>
    <w:rsid w:val="007D2214"/>
    <w:rsid w:val="007D3140"/>
    <w:rsid w:val="007D491F"/>
    <w:rsid w:val="007D6920"/>
    <w:rsid w:val="007D695D"/>
    <w:rsid w:val="007D7415"/>
    <w:rsid w:val="007E104B"/>
    <w:rsid w:val="007E266B"/>
    <w:rsid w:val="007E345B"/>
    <w:rsid w:val="007E5E86"/>
    <w:rsid w:val="007E5F1B"/>
    <w:rsid w:val="007E6814"/>
    <w:rsid w:val="007E7FF9"/>
    <w:rsid w:val="007F0B44"/>
    <w:rsid w:val="007F0F17"/>
    <w:rsid w:val="007F3E50"/>
    <w:rsid w:val="007F4126"/>
    <w:rsid w:val="007F485D"/>
    <w:rsid w:val="007F5811"/>
    <w:rsid w:val="007F59C0"/>
    <w:rsid w:val="00801805"/>
    <w:rsid w:val="0080194E"/>
    <w:rsid w:val="00802780"/>
    <w:rsid w:val="008033A4"/>
    <w:rsid w:val="00803663"/>
    <w:rsid w:val="00803B1D"/>
    <w:rsid w:val="0080594B"/>
    <w:rsid w:val="00806FE6"/>
    <w:rsid w:val="00810197"/>
    <w:rsid w:val="00811443"/>
    <w:rsid w:val="00815AED"/>
    <w:rsid w:val="00815B96"/>
    <w:rsid w:val="0081671A"/>
    <w:rsid w:val="00816AAC"/>
    <w:rsid w:val="008171D2"/>
    <w:rsid w:val="0081728B"/>
    <w:rsid w:val="0081730F"/>
    <w:rsid w:val="00820B94"/>
    <w:rsid w:val="00822459"/>
    <w:rsid w:val="00822E46"/>
    <w:rsid w:val="00823883"/>
    <w:rsid w:val="00823CFF"/>
    <w:rsid w:val="00824ECA"/>
    <w:rsid w:val="008261CD"/>
    <w:rsid w:val="008303F9"/>
    <w:rsid w:val="0083043E"/>
    <w:rsid w:val="0083161D"/>
    <w:rsid w:val="00834511"/>
    <w:rsid w:val="00834A63"/>
    <w:rsid w:val="00834A68"/>
    <w:rsid w:val="00834C2C"/>
    <w:rsid w:val="008352E9"/>
    <w:rsid w:val="00836674"/>
    <w:rsid w:val="00841240"/>
    <w:rsid w:val="00842609"/>
    <w:rsid w:val="00843C34"/>
    <w:rsid w:val="00843F16"/>
    <w:rsid w:val="00844599"/>
    <w:rsid w:val="00844AAA"/>
    <w:rsid w:val="00845231"/>
    <w:rsid w:val="008504B4"/>
    <w:rsid w:val="0085097B"/>
    <w:rsid w:val="00851569"/>
    <w:rsid w:val="0085387D"/>
    <w:rsid w:val="008546C6"/>
    <w:rsid w:val="00855E77"/>
    <w:rsid w:val="00857DB0"/>
    <w:rsid w:val="00857FC4"/>
    <w:rsid w:val="008607E8"/>
    <w:rsid w:val="008617E9"/>
    <w:rsid w:val="00861966"/>
    <w:rsid w:val="00865C2D"/>
    <w:rsid w:val="008668C6"/>
    <w:rsid w:val="00866D79"/>
    <w:rsid w:val="0086714A"/>
    <w:rsid w:val="00867F3B"/>
    <w:rsid w:val="0087244E"/>
    <w:rsid w:val="0087410C"/>
    <w:rsid w:val="008743CE"/>
    <w:rsid w:val="00876608"/>
    <w:rsid w:val="00876DAF"/>
    <w:rsid w:val="008772B0"/>
    <w:rsid w:val="00877816"/>
    <w:rsid w:val="00877B56"/>
    <w:rsid w:val="00881C22"/>
    <w:rsid w:val="00884318"/>
    <w:rsid w:val="00885FE5"/>
    <w:rsid w:val="00890029"/>
    <w:rsid w:val="00893F36"/>
    <w:rsid w:val="0089610E"/>
    <w:rsid w:val="00896380"/>
    <w:rsid w:val="008963C6"/>
    <w:rsid w:val="00896457"/>
    <w:rsid w:val="00897346"/>
    <w:rsid w:val="00897910"/>
    <w:rsid w:val="008A1D3A"/>
    <w:rsid w:val="008A2428"/>
    <w:rsid w:val="008A2746"/>
    <w:rsid w:val="008A3903"/>
    <w:rsid w:val="008A5BC7"/>
    <w:rsid w:val="008A606D"/>
    <w:rsid w:val="008B1714"/>
    <w:rsid w:val="008B1C4D"/>
    <w:rsid w:val="008B4F86"/>
    <w:rsid w:val="008B54F2"/>
    <w:rsid w:val="008B7639"/>
    <w:rsid w:val="008C19AC"/>
    <w:rsid w:val="008C2401"/>
    <w:rsid w:val="008C2F68"/>
    <w:rsid w:val="008C37F9"/>
    <w:rsid w:val="008C3B50"/>
    <w:rsid w:val="008C4A6F"/>
    <w:rsid w:val="008C4D80"/>
    <w:rsid w:val="008C63D9"/>
    <w:rsid w:val="008C679A"/>
    <w:rsid w:val="008C6BED"/>
    <w:rsid w:val="008D0473"/>
    <w:rsid w:val="008D1A2F"/>
    <w:rsid w:val="008D1C33"/>
    <w:rsid w:val="008D1E33"/>
    <w:rsid w:val="008D2291"/>
    <w:rsid w:val="008D2F0B"/>
    <w:rsid w:val="008D3846"/>
    <w:rsid w:val="008D4D94"/>
    <w:rsid w:val="008D676C"/>
    <w:rsid w:val="008D79D3"/>
    <w:rsid w:val="008E2CC4"/>
    <w:rsid w:val="008E540F"/>
    <w:rsid w:val="008F15BD"/>
    <w:rsid w:val="008F18CA"/>
    <w:rsid w:val="008F24CD"/>
    <w:rsid w:val="008F2510"/>
    <w:rsid w:val="008F40B8"/>
    <w:rsid w:val="008F4453"/>
    <w:rsid w:val="008F46C6"/>
    <w:rsid w:val="008F4A7C"/>
    <w:rsid w:val="008F4B5D"/>
    <w:rsid w:val="008F5938"/>
    <w:rsid w:val="008F6722"/>
    <w:rsid w:val="008F78CD"/>
    <w:rsid w:val="009032C0"/>
    <w:rsid w:val="009034DB"/>
    <w:rsid w:val="00904906"/>
    <w:rsid w:val="00910CC3"/>
    <w:rsid w:val="00912240"/>
    <w:rsid w:val="00912F71"/>
    <w:rsid w:val="00915FA2"/>
    <w:rsid w:val="009163B3"/>
    <w:rsid w:val="00921183"/>
    <w:rsid w:val="00921B34"/>
    <w:rsid w:val="009244A3"/>
    <w:rsid w:val="0092644E"/>
    <w:rsid w:val="00927712"/>
    <w:rsid w:val="00927834"/>
    <w:rsid w:val="009279A6"/>
    <w:rsid w:val="00927C22"/>
    <w:rsid w:val="00932EB6"/>
    <w:rsid w:val="00933F58"/>
    <w:rsid w:val="009352AC"/>
    <w:rsid w:val="00941C54"/>
    <w:rsid w:val="00942AF0"/>
    <w:rsid w:val="00943497"/>
    <w:rsid w:val="009447EC"/>
    <w:rsid w:val="00944FCC"/>
    <w:rsid w:val="00945140"/>
    <w:rsid w:val="0094518E"/>
    <w:rsid w:val="009453FF"/>
    <w:rsid w:val="00950B00"/>
    <w:rsid w:val="00950C4C"/>
    <w:rsid w:val="00951558"/>
    <w:rsid w:val="00952A36"/>
    <w:rsid w:val="009551BA"/>
    <w:rsid w:val="009553FC"/>
    <w:rsid w:val="00955823"/>
    <w:rsid w:val="009562AA"/>
    <w:rsid w:val="009570FF"/>
    <w:rsid w:val="0095756B"/>
    <w:rsid w:val="00957E9D"/>
    <w:rsid w:val="00962E23"/>
    <w:rsid w:val="00966636"/>
    <w:rsid w:val="00966E0E"/>
    <w:rsid w:val="009675FB"/>
    <w:rsid w:val="009710B7"/>
    <w:rsid w:val="00971830"/>
    <w:rsid w:val="00971F7B"/>
    <w:rsid w:val="00974D67"/>
    <w:rsid w:val="00974E35"/>
    <w:rsid w:val="00975238"/>
    <w:rsid w:val="009762E6"/>
    <w:rsid w:val="00976527"/>
    <w:rsid w:val="009773DA"/>
    <w:rsid w:val="0098050C"/>
    <w:rsid w:val="00980B03"/>
    <w:rsid w:val="0098151F"/>
    <w:rsid w:val="00986255"/>
    <w:rsid w:val="009914DC"/>
    <w:rsid w:val="00994274"/>
    <w:rsid w:val="00996EC3"/>
    <w:rsid w:val="00997720"/>
    <w:rsid w:val="009A1C92"/>
    <w:rsid w:val="009A34CE"/>
    <w:rsid w:val="009A62C6"/>
    <w:rsid w:val="009A7438"/>
    <w:rsid w:val="009B2007"/>
    <w:rsid w:val="009B47EE"/>
    <w:rsid w:val="009B47F9"/>
    <w:rsid w:val="009B6C11"/>
    <w:rsid w:val="009C00BE"/>
    <w:rsid w:val="009C1324"/>
    <w:rsid w:val="009C14ED"/>
    <w:rsid w:val="009C1896"/>
    <w:rsid w:val="009C367C"/>
    <w:rsid w:val="009C442C"/>
    <w:rsid w:val="009C5355"/>
    <w:rsid w:val="009C697A"/>
    <w:rsid w:val="009C7685"/>
    <w:rsid w:val="009C7B95"/>
    <w:rsid w:val="009D1551"/>
    <w:rsid w:val="009D1EBD"/>
    <w:rsid w:val="009D2D71"/>
    <w:rsid w:val="009D3029"/>
    <w:rsid w:val="009D317B"/>
    <w:rsid w:val="009D3D87"/>
    <w:rsid w:val="009D6F7E"/>
    <w:rsid w:val="009D795C"/>
    <w:rsid w:val="009D7FF0"/>
    <w:rsid w:val="009E04C2"/>
    <w:rsid w:val="009E1830"/>
    <w:rsid w:val="009E3E48"/>
    <w:rsid w:val="009E4203"/>
    <w:rsid w:val="009E47A8"/>
    <w:rsid w:val="009E5047"/>
    <w:rsid w:val="009E5171"/>
    <w:rsid w:val="009E5192"/>
    <w:rsid w:val="009E60F9"/>
    <w:rsid w:val="009E6384"/>
    <w:rsid w:val="009F0ADC"/>
    <w:rsid w:val="009F34FF"/>
    <w:rsid w:val="009F4038"/>
    <w:rsid w:val="009F531F"/>
    <w:rsid w:val="009F5AE7"/>
    <w:rsid w:val="00A00677"/>
    <w:rsid w:val="00A00734"/>
    <w:rsid w:val="00A00BFA"/>
    <w:rsid w:val="00A022E3"/>
    <w:rsid w:val="00A02734"/>
    <w:rsid w:val="00A03066"/>
    <w:rsid w:val="00A03A1F"/>
    <w:rsid w:val="00A03C42"/>
    <w:rsid w:val="00A03D4A"/>
    <w:rsid w:val="00A0401F"/>
    <w:rsid w:val="00A05C32"/>
    <w:rsid w:val="00A070F4"/>
    <w:rsid w:val="00A110C5"/>
    <w:rsid w:val="00A156CA"/>
    <w:rsid w:val="00A15E79"/>
    <w:rsid w:val="00A15F15"/>
    <w:rsid w:val="00A16166"/>
    <w:rsid w:val="00A169DE"/>
    <w:rsid w:val="00A176F5"/>
    <w:rsid w:val="00A2609A"/>
    <w:rsid w:val="00A26D35"/>
    <w:rsid w:val="00A271FB"/>
    <w:rsid w:val="00A31796"/>
    <w:rsid w:val="00A32789"/>
    <w:rsid w:val="00A33C5F"/>
    <w:rsid w:val="00A34D61"/>
    <w:rsid w:val="00A3545C"/>
    <w:rsid w:val="00A3554C"/>
    <w:rsid w:val="00A35BE8"/>
    <w:rsid w:val="00A3677D"/>
    <w:rsid w:val="00A36D3F"/>
    <w:rsid w:val="00A375D3"/>
    <w:rsid w:val="00A37F80"/>
    <w:rsid w:val="00A41B4A"/>
    <w:rsid w:val="00A41ED4"/>
    <w:rsid w:val="00A42642"/>
    <w:rsid w:val="00A435B8"/>
    <w:rsid w:val="00A44441"/>
    <w:rsid w:val="00A45555"/>
    <w:rsid w:val="00A46537"/>
    <w:rsid w:val="00A5092D"/>
    <w:rsid w:val="00A51EAC"/>
    <w:rsid w:val="00A52B6F"/>
    <w:rsid w:val="00A538B0"/>
    <w:rsid w:val="00A550E6"/>
    <w:rsid w:val="00A558B0"/>
    <w:rsid w:val="00A56F44"/>
    <w:rsid w:val="00A57CE1"/>
    <w:rsid w:val="00A615D8"/>
    <w:rsid w:val="00A61CCD"/>
    <w:rsid w:val="00A629FD"/>
    <w:rsid w:val="00A63B73"/>
    <w:rsid w:val="00A63F1A"/>
    <w:rsid w:val="00A64F28"/>
    <w:rsid w:val="00A657BB"/>
    <w:rsid w:val="00A66144"/>
    <w:rsid w:val="00A6655F"/>
    <w:rsid w:val="00A66E53"/>
    <w:rsid w:val="00A67E5C"/>
    <w:rsid w:val="00A711EC"/>
    <w:rsid w:val="00A711F1"/>
    <w:rsid w:val="00A7266A"/>
    <w:rsid w:val="00A72FD4"/>
    <w:rsid w:val="00A75F98"/>
    <w:rsid w:val="00A76E6E"/>
    <w:rsid w:val="00A7772B"/>
    <w:rsid w:val="00A83110"/>
    <w:rsid w:val="00A8544A"/>
    <w:rsid w:val="00A86D2D"/>
    <w:rsid w:val="00A92AC1"/>
    <w:rsid w:val="00A9321D"/>
    <w:rsid w:val="00A936DA"/>
    <w:rsid w:val="00A93AEA"/>
    <w:rsid w:val="00A9409C"/>
    <w:rsid w:val="00A94668"/>
    <w:rsid w:val="00A951DF"/>
    <w:rsid w:val="00A955F8"/>
    <w:rsid w:val="00A9690B"/>
    <w:rsid w:val="00A97266"/>
    <w:rsid w:val="00AA006E"/>
    <w:rsid w:val="00AA0755"/>
    <w:rsid w:val="00AA0765"/>
    <w:rsid w:val="00AA1BA1"/>
    <w:rsid w:val="00AA73BB"/>
    <w:rsid w:val="00AA740D"/>
    <w:rsid w:val="00AB0192"/>
    <w:rsid w:val="00AB258F"/>
    <w:rsid w:val="00AB27C6"/>
    <w:rsid w:val="00AB33F7"/>
    <w:rsid w:val="00AB3BC8"/>
    <w:rsid w:val="00AB61FF"/>
    <w:rsid w:val="00AB74EC"/>
    <w:rsid w:val="00AB7811"/>
    <w:rsid w:val="00AC00F8"/>
    <w:rsid w:val="00AC1077"/>
    <w:rsid w:val="00AC1F2C"/>
    <w:rsid w:val="00AC25EE"/>
    <w:rsid w:val="00AC3277"/>
    <w:rsid w:val="00AC3FA2"/>
    <w:rsid w:val="00AC595D"/>
    <w:rsid w:val="00AC5F0E"/>
    <w:rsid w:val="00AC5F6C"/>
    <w:rsid w:val="00AC7699"/>
    <w:rsid w:val="00AD0BA4"/>
    <w:rsid w:val="00AD1383"/>
    <w:rsid w:val="00AD3897"/>
    <w:rsid w:val="00AD4C28"/>
    <w:rsid w:val="00AD5239"/>
    <w:rsid w:val="00AD527C"/>
    <w:rsid w:val="00AD5A84"/>
    <w:rsid w:val="00AD692C"/>
    <w:rsid w:val="00AE11E8"/>
    <w:rsid w:val="00AE17B4"/>
    <w:rsid w:val="00AE1EE9"/>
    <w:rsid w:val="00AE2C84"/>
    <w:rsid w:val="00AE2E9F"/>
    <w:rsid w:val="00AE32B5"/>
    <w:rsid w:val="00AE6067"/>
    <w:rsid w:val="00AF1B9F"/>
    <w:rsid w:val="00AF1EDD"/>
    <w:rsid w:val="00AF6FBA"/>
    <w:rsid w:val="00AF7855"/>
    <w:rsid w:val="00B00E81"/>
    <w:rsid w:val="00B0215B"/>
    <w:rsid w:val="00B0225F"/>
    <w:rsid w:val="00B040D7"/>
    <w:rsid w:val="00B07831"/>
    <w:rsid w:val="00B134B6"/>
    <w:rsid w:val="00B13E34"/>
    <w:rsid w:val="00B16EA9"/>
    <w:rsid w:val="00B17461"/>
    <w:rsid w:val="00B17C53"/>
    <w:rsid w:val="00B20284"/>
    <w:rsid w:val="00B21A96"/>
    <w:rsid w:val="00B24C48"/>
    <w:rsid w:val="00B26B83"/>
    <w:rsid w:val="00B2707E"/>
    <w:rsid w:val="00B30237"/>
    <w:rsid w:val="00B31E55"/>
    <w:rsid w:val="00B32C5D"/>
    <w:rsid w:val="00B33640"/>
    <w:rsid w:val="00B336B0"/>
    <w:rsid w:val="00B34066"/>
    <w:rsid w:val="00B346D6"/>
    <w:rsid w:val="00B36BB5"/>
    <w:rsid w:val="00B409FA"/>
    <w:rsid w:val="00B4304B"/>
    <w:rsid w:val="00B437A9"/>
    <w:rsid w:val="00B460E2"/>
    <w:rsid w:val="00B4765F"/>
    <w:rsid w:val="00B50A43"/>
    <w:rsid w:val="00B50D13"/>
    <w:rsid w:val="00B51685"/>
    <w:rsid w:val="00B52A15"/>
    <w:rsid w:val="00B547C5"/>
    <w:rsid w:val="00B56324"/>
    <w:rsid w:val="00B5691A"/>
    <w:rsid w:val="00B57347"/>
    <w:rsid w:val="00B60DCC"/>
    <w:rsid w:val="00B61A77"/>
    <w:rsid w:val="00B641C9"/>
    <w:rsid w:val="00B64F30"/>
    <w:rsid w:val="00B65097"/>
    <w:rsid w:val="00B65D6B"/>
    <w:rsid w:val="00B65E16"/>
    <w:rsid w:val="00B66753"/>
    <w:rsid w:val="00B7045F"/>
    <w:rsid w:val="00B70F2B"/>
    <w:rsid w:val="00B71E54"/>
    <w:rsid w:val="00B72035"/>
    <w:rsid w:val="00B7292E"/>
    <w:rsid w:val="00B72DC9"/>
    <w:rsid w:val="00B72EB9"/>
    <w:rsid w:val="00B730B8"/>
    <w:rsid w:val="00B739D7"/>
    <w:rsid w:val="00B7478E"/>
    <w:rsid w:val="00B74B06"/>
    <w:rsid w:val="00B76FBC"/>
    <w:rsid w:val="00B77067"/>
    <w:rsid w:val="00B77427"/>
    <w:rsid w:val="00B801D9"/>
    <w:rsid w:val="00B806C9"/>
    <w:rsid w:val="00B80DC0"/>
    <w:rsid w:val="00B849EE"/>
    <w:rsid w:val="00B85236"/>
    <w:rsid w:val="00B85AFC"/>
    <w:rsid w:val="00B867B7"/>
    <w:rsid w:val="00B93CAF"/>
    <w:rsid w:val="00B94BF2"/>
    <w:rsid w:val="00B94EA7"/>
    <w:rsid w:val="00B95432"/>
    <w:rsid w:val="00B964A1"/>
    <w:rsid w:val="00BA3CA2"/>
    <w:rsid w:val="00BA47D0"/>
    <w:rsid w:val="00BA4AAB"/>
    <w:rsid w:val="00BA54F2"/>
    <w:rsid w:val="00BA560D"/>
    <w:rsid w:val="00BA5DC4"/>
    <w:rsid w:val="00BA602F"/>
    <w:rsid w:val="00BA6035"/>
    <w:rsid w:val="00BA64FE"/>
    <w:rsid w:val="00BA7B9A"/>
    <w:rsid w:val="00BB0311"/>
    <w:rsid w:val="00BB2E4A"/>
    <w:rsid w:val="00BB3D95"/>
    <w:rsid w:val="00BB4161"/>
    <w:rsid w:val="00BB6401"/>
    <w:rsid w:val="00BB67DD"/>
    <w:rsid w:val="00BB6851"/>
    <w:rsid w:val="00BB68D7"/>
    <w:rsid w:val="00BC0778"/>
    <w:rsid w:val="00BC0DD0"/>
    <w:rsid w:val="00BC1322"/>
    <w:rsid w:val="00BC1EF3"/>
    <w:rsid w:val="00BC4848"/>
    <w:rsid w:val="00BC6863"/>
    <w:rsid w:val="00BC7788"/>
    <w:rsid w:val="00BD13CD"/>
    <w:rsid w:val="00BD3B41"/>
    <w:rsid w:val="00BD3FB4"/>
    <w:rsid w:val="00BD46B9"/>
    <w:rsid w:val="00BD4962"/>
    <w:rsid w:val="00BD4965"/>
    <w:rsid w:val="00BD4DDC"/>
    <w:rsid w:val="00BD6C5A"/>
    <w:rsid w:val="00BE3B87"/>
    <w:rsid w:val="00BE50C0"/>
    <w:rsid w:val="00BE5467"/>
    <w:rsid w:val="00BE6C8D"/>
    <w:rsid w:val="00BF0571"/>
    <w:rsid w:val="00BF06F1"/>
    <w:rsid w:val="00BF09E5"/>
    <w:rsid w:val="00BF32E7"/>
    <w:rsid w:val="00BF50CC"/>
    <w:rsid w:val="00BF767F"/>
    <w:rsid w:val="00C00030"/>
    <w:rsid w:val="00C000A0"/>
    <w:rsid w:val="00C01BF9"/>
    <w:rsid w:val="00C02FBD"/>
    <w:rsid w:val="00C0387F"/>
    <w:rsid w:val="00C05800"/>
    <w:rsid w:val="00C05A8B"/>
    <w:rsid w:val="00C06366"/>
    <w:rsid w:val="00C078DF"/>
    <w:rsid w:val="00C07F78"/>
    <w:rsid w:val="00C10775"/>
    <w:rsid w:val="00C112B7"/>
    <w:rsid w:val="00C112EC"/>
    <w:rsid w:val="00C114B0"/>
    <w:rsid w:val="00C11F65"/>
    <w:rsid w:val="00C11FEA"/>
    <w:rsid w:val="00C14833"/>
    <w:rsid w:val="00C15486"/>
    <w:rsid w:val="00C154CB"/>
    <w:rsid w:val="00C16067"/>
    <w:rsid w:val="00C168B2"/>
    <w:rsid w:val="00C17243"/>
    <w:rsid w:val="00C173DC"/>
    <w:rsid w:val="00C17F03"/>
    <w:rsid w:val="00C2026E"/>
    <w:rsid w:val="00C2029E"/>
    <w:rsid w:val="00C210D7"/>
    <w:rsid w:val="00C23A23"/>
    <w:rsid w:val="00C247E3"/>
    <w:rsid w:val="00C26686"/>
    <w:rsid w:val="00C27C14"/>
    <w:rsid w:val="00C27D4E"/>
    <w:rsid w:val="00C307C7"/>
    <w:rsid w:val="00C31E2D"/>
    <w:rsid w:val="00C32401"/>
    <w:rsid w:val="00C34072"/>
    <w:rsid w:val="00C343B8"/>
    <w:rsid w:val="00C34BC5"/>
    <w:rsid w:val="00C34C07"/>
    <w:rsid w:val="00C36E44"/>
    <w:rsid w:val="00C37A20"/>
    <w:rsid w:val="00C463E6"/>
    <w:rsid w:val="00C46BAF"/>
    <w:rsid w:val="00C52737"/>
    <w:rsid w:val="00C531D5"/>
    <w:rsid w:val="00C53379"/>
    <w:rsid w:val="00C53C63"/>
    <w:rsid w:val="00C53EF8"/>
    <w:rsid w:val="00C557AB"/>
    <w:rsid w:val="00C55EF2"/>
    <w:rsid w:val="00C56E21"/>
    <w:rsid w:val="00C57C75"/>
    <w:rsid w:val="00C600B2"/>
    <w:rsid w:val="00C60874"/>
    <w:rsid w:val="00C61D8E"/>
    <w:rsid w:val="00C65BCF"/>
    <w:rsid w:val="00C6744C"/>
    <w:rsid w:val="00C734E6"/>
    <w:rsid w:val="00C73D44"/>
    <w:rsid w:val="00C74A75"/>
    <w:rsid w:val="00C765D0"/>
    <w:rsid w:val="00C76A2E"/>
    <w:rsid w:val="00C76F63"/>
    <w:rsid w:val="00C773B2"/>
    <w:rsid w:val="00C80BF6"/>
    <w:rsid w:val="00C81D29"/>
    <w:rsid w:val="00C835F5"/>
    <w:rsid w:val="00C8431E"/>
    <w:rsid w:val="00C84455"/>
    <w:rsid w:val="00C86DE7"/>
    <w:rsid w:val="00C86F73"/>
    <w:rsid w:val="00C8705F"/>
    <w:rsid w:val="00C90212"/>
    <w:rsid w:val="00C913B3"/>
    <w:rsid w:val="00C92057"/>
    <w:rsid w:val="00C951D6"/>
    <w:rsid w:val="00C95AF3"/>
    <w:rsid w:val="00C97F88"/>
    <w:rsid w:val="00CA0459"/>
    <w:rsid w:val="00CA3467"/>
    <w:rsid w:val="00CA41F8"/>
    <w:rsid w:val="00CA5127"/>
    <w:rsid w:val="00CA67CB"/>
    <w:rsid w:val="00CB2D86"/>
    <w:rsid w:val="00CB3148"/>
    <w:rsid w:val="00CB4456"/>
    <w:rsid w:val="00CB4708"/>
    <w:rsid w:val="00CB522C"/>
    <w:rsid w:val="00CB69F9"/>
    <w:rsid w:val="00CB7A2F"/>
    <w:rsid w:val="00CB7E0D"/>
    <w:rsid w:val="00CC04EE"/>
    <w:rsid w:val="00CC151E"/>
    <w:rsid w:val="00CC15CA"/>
    <w:rsid w:val="00CC35AC"/>
    <w:rsid w:val="00CC60AA"/>
    <w:rsid w:val="00CC60BA"/>
    <w:rsid w:val="00CD083C"/>
    <w:rsid w:val="00CD2F0C"/>
    <w:rsid w:val="00CD3ECB"/>
    <w:rsid w:val="00CD4280"/>
    <w:rsid w:val="00CD79D9"/>
    <w:rsid w:val="00CE16F1"/>
    <w:rsid w:val="00CE1968"/>
    <w:rsid w:val="00CE3B3C"/>
    <w:rsid w:val="00CE491C"/>
    <w:rsid w:val="00CE4D88"/>
    <w:rsid w:val="00CE640A"/>
    <w:rsid w:val="00CE65AC"/>
    <w:rsid w:val="00CE76AA"/>
    <w:rsid w:val="00CE7F06"/>
    <w:rsid w:val="00CF20E7"/>
    <w:rsid w:val="00CF226B"/>
    <w:rsid w:val="00CF27BE"/>
    <w:rsid w:val="00CF3425"/>
    <w:rsid w:val="00CF3502"/>
    <w:rsid w:val="00CF4C80"/>
    <w:rsid w:val="00CF54BA"/>
    <w:rsid w:val="00CF55F3"/>
    <w:rsid w:val="00CF6B07"/>
    <w:rsid w:val="00D02DD0"/>
    <w:rsid w:val="00D0326A"/>
    <w:rsid w:val="00D03285"/>
    <w:rsid w:val="00D040C9"/>
    <w:rsid w:val="00D04498"/>
    <w:rsid w:val="00D05027"/>
    <w:rsid w:val="00D05932"/>
    <w:rsid w:val="00D05C80"/>
    <w:rsid w:val="00D061DD"/>
    <w:rsid w:val="00D07277"/>
    <w:rsid w:val="00D07806"/>
    <w:rsid w:val="00D12897"/>
    <w:rsid w:val="00D1638D"/>
    <w:rsid w:val="00D16AB7"/>
    <w:rsid w:val="00D17AAF"/>
    <w:rsid w:val="00D20DE0"/>
    <w:rsid w:val="00D2384E"/>
    <w:rsid w:val="00D24085"/>
    <w:rsid w:val="00D2544D"/>
    <w:rsid w:val="00D2665A"/>
    <w:rsid w:val="00D26A79"/>
    <w:rsid w:val="00D27691"/>
    <w:rsid w:val="00D30639"/>
    <w:rsid w:val="00D3146A"/>
    <w:rsid w:val="00D338A1"/>
    <w:rsid w:val="00D33B38"/>
    <w:rsid w:val="00D344B5"/>
    <w:rsid w:val="00D3466E"/>
    <w:rsid w:val="00D35B39"/>
    <w:rsid w:val="00D36A34"/>
    <w:rsid w:val="00D372EC"/>
    <w:rsid w:val="00D37BEF"/>
    <w:rsid w:val="00D406E5"/>
    <w:rsid w:val="00D41A63"/>
    <w:rsid w:val="00D449CF"/>
    <w:rsid w:val="00D45CDC"/>
    <w:rsid w:val="00D47657"/>
    <w:rsid w:val="00D47EFD"/>
    <w:rsid w:val="00D50438"/>
    <w:rsid w:val="00D5117E"/>
    <w:rsid w:val="00D528E6"/>
    <w:rsid w:val="00D52DEF"/>
    <w:rsid w:val="00D53D1E"/>
    <w:rsid w:val="00D558AB"/>
    <w:rsid w:val="00D56281"/>
    <w:rsid w:val="00D60711"/>
    <w:rsid w:val="00D6192A"/>
    <w:rsid w:val="00D61DFE"/>
    <w:rsid w:val="00D639D0"/>
    <w:rsid w:val="00D63ADC"/>
    <w:rsid w:val="00D63D10"/>
    <w:rsid w:val="00D6427F"/>
    <w:rsid w:val="00D656E5"/>
    <w:rsid w:val="00D660D0"/>
    <w:rsid w:val="00D66B46"/>
    <w:rsid w:val="00D70E59"/>
    <w:rsid w:val="00D73DCC"/>
    <w:rsid w:val="00D752E2"/>
    <w:rsid w:val="00D75868"/>
    <w:rsid w:val="00D75888"/>
    <w:rsid w:val="00D76AE4"/>
    <w:rsid w:val="00D76CEC"/>
    <w:rsid w:val="00D80B21"/>
    <w:rsid w:val="00D81595"/>
    <w:rsid w:val="00D82AC1"/>
    <w:rsid w:val="00D86A62"/>
    <w:rsid w:val="00D86E97"/>
    <w:rsid w:val="00D90A85"/>
    <w:rsid w:val="00D90B4C"/>
    <w:rsid w:val="00D91DC0"/>
    <w:rsid w:val="00D933AA"/>
    <w:rsid w:val="00D933CD"/>
    <w:rsid w:val="00D952A4"/>
    <w:rsid w:val="00D95488"/>
    <w:rsid w:val="00D964DF"/>
    <w:rsid w:val="00DA11CE"/>
    <w:rsid w:val="00DA17A5"/>
    <w:rsid w:val="00DA1AC6"/>
    <w:rsid w:val="00DA2EC1"/>
    <w:rsid w:val="00DA3A75"/>
    <w:rsid w:val="00DA4C66"/>
    <w:rsid w:val="00DA638B"/>
    <w:rsid w:val="00DA78D0"/>
    <w:rsid w:val="00DA7C11"/>
    <w:rsid w:val="00DB0A13"/>
    <w:rsid w:val="00DB24C6"/>
    <w:rsid w:val="00DB360B"/>
    <w:rsid w:val="00DB4E50"/>
    <w:rsid w:val="00DB6116"/>
    <w:rsid w:val="00DB6597"/>
    <w:rsid w:val="00DB7B76"/>
    <w:rsid w:val="00DC2018"/>
    <w:rsid w:val="00DC6450"/>
    <w:rsid w:val="00DC75B3"/>
    <w:rsid w:val="00DD15B5"/>
    <w:rsid w:val="00DD2258"/>
    <w:rsid w:val="00DD242E"/>
    <w:rsid w:val="00DD48BD"/>
    <w:rsid w:val="00DD5BAD"/>
    <w:rsid w:val="00DD5E9C"/>
    <w:rsid w:val="00DD6E49"/>
    <w:rsid w:val="00DD7193"/>
    <w:rsid w:val="00DD77F6"/>
    <w:rsid w:val="00DD7E2D"/>
    <w:rsid w:val="00DE2A46"/>
    <w:rsid w:val="00DE3029"/>
    <w:rsid w:val="00DE3376"/>
    <w:rsid w:val="00DE34E7"/>
    <w:rsid w:val="00DE5894"/>
    <w:rsid w:val="00DE686F"/>
    <w:rsid w:val="00DE6A40"/>
    <w:rsid w:val="00DE7C32"/>
    <w:rsid w:val="00DF1204"/>
    <w:rsid w:val="00DF2944"/>
    <w:rsid w:val="00DF3602"/>
    <w:rsid w:val="00DF3B3F"/>
    <w:rsid w:val="00DF3DA5"/>
    <w:rsid w:val="00DF3FA8"/>
    <w:rsid w:val="00DF4BDF"/>
    <w:rsid w:val="00DF6F13"/>
    <w:rsid w:val="00DF7B9B"/>
    <w:rsid w:val="00E01058"/>
    <w:rsid w:val="00E01D30"/>
    <w:rsid w:val="00E028EB"/>
    <w:rsid w:val="00E0325B"/>
    <w:rsid w:val="00E0337D"/>
    <w:rsid w:val="00E05DA7"/>
    <w:rsid w:val="00E07D40"/>
    <w:rsid w:val="00E10159"/>
    <w:rsid w:val="00E10E4C"/>
    <w:rsid w:val="00E11052"/>
    <w:rsid w:val="00E1256C"/>
    <w:rsid w:val="00E14120"/>
    <w:rsid w:val="00E14E9A"/>
    <w:rsid w:val="00E16071"/>
    <w:rsid w:val="00E1648E"/>
    <w:rsid w:val="00E16614"/>
    <w:rsid w:val="00E168D5"/>
    <w:rsid w:val="00E17924"/>
    <w:rsid w:val="00E21C00"/>
    <w:rsid w:val="00E2303C"/>
    <w:rsid w:val="00E23366"/>
    <w:rsid w:val="00E23553"/>
    <w:rsid w:val="00E24ED3"/>
    <w:rsid w:val="00E25BEE"/>
    <w:rsid w:val="00E2611F"/>
    <w:rsid w:val="00E26176"/>
    <w:rsid w:val="00E26605"/>
    <w:rsid w:val="00E26726"/>
    <w:rsid w:val="00E27D3E"/>
    <w:rsid w:val="00E303C7"/>
    <w:rsid w:val="00E307D8"/>
    <w:rsid w:val="00E30809"/>
    <w:rsid w:val="00E3491B"/>
    <w:rsid w:val="00E3539A"/>
    <w:rsid w:val="00E358D6"/>
    <w:rsid w:val="00E36378"/>
    <w:rsid w:val="00E409B0"/>
    <w:rsid w:val="00E410B7"/>
    <w:rsid w:val="00E411D5"/>
    <w:rsid w:val="00E42782"/>
    <w:rsid w:val="00E44070"/>
    <w:rsid w:val="00E4483B"/>
    <w:rsid w:val="00E45E97"/>
    <w:rsid w:val="00E47FB9"/>
    <w:rsid w:val="00E5138B"/>
    <w:rsid w:val="00E513A1"/>
    <w:rsid w:val="00E524FA"/>
    <w:rsid w:val="00E530C5"/>
    <w:rsid w:val="00E53DC5"/>
    <w:rsid w:val="00E53E51"/>
    <w:rsid w:val="00E54B77"/>
    <w:rsid w:val="00E56687"/>
    <w:rsid w:val="00E56A5F"/>
    <w:rsid w:val="00E57AF7"/>
    <w:rsid w:val="00E62E16"/>
    <w:rsid w:val="00E63977"/>
    <w:rsid w:val="00E640A5"/>
    <w:rsid w:val="00E67F6E"/>
    <w:rsid w:val="00E70CEA"/>
    <w:rsid w:val="00E7240F"/>
    <w:rsid w:val="00E7268C"/>
    <w:rsid w:val="00E75DE7"/>
    <w:rsid w:val="00E760D0"/>
    <w:rsid w:val="00E76758"/>
    <w:rsid w:val="00E77C58"/>
    <w:rsid w:val="00E811D0"/>
    <w:rsid w:val="00E81A52"/>
    <w:rsid w:val="00E824C0"/>
    <w:rsid w:val="00E838BD"/>
    <w:rsid w:val="00E843A2"/>
    <w:rsid w:val="00E84744"/>
    <w:rsid w:val="00E85F77"/>
    <w:rsid w:val="00E87082"/>
    <w:rsid w:val="00E87DCA"/>
    <w:rsid w:val="00E90ECF"/>
    <w:rsid w:val="00E915D7"/>
    <w:rsid w:val="00E91D55"/>
    <w:rsid w:val="00E9271C"/>
    <w:rsid w:val="00E93BA9"/>
    <w:rsid w:val="00E94F5D"/>
    <w:rsid w:val="00E9592F"/>
    <w:rsid w:val="00E95A1A"/>
    <w:rsid w:val="00E95B1B"/>
    <w:rsid w:val="00E96F6E"/>
    <w:rsid w:val="00E97012"/>
    <w:rsid w:val="00E9705C"/>
    <w:rsid w:val="00EA2124"/>
    <w:rsid w:val="00EA43E0"/>
    <w:rsid w:val="00EA4DAF"/>
    <w:rsid w:val="00EA5E91"/>
    <w:rsid w:val="00EA5EA5"/>
    <w:rsid w:val="00EA77B7"/>
    <w:rsid w:val="00EB1EED"/>
    <w:rsid w:val="00EB23FC"/>
    <w:rsid w:val="00EB2551"/>
    <w:rsid w:val="00EB2811"/>
    <w:rsid w:val="00EB48BF"/>
    <w:rsid w:val="00EB55C8"/>
    <w:rsid w:val="00EB5D41"/>
    <w:rsid w:val="00EB631A"/>
    <w:rsid w:val="00EB6B93"/>
    <w:rsid w:val="00EB7758"/>
    <w:rsid w:val="00EB7EFF"/>
    <w:rsid w:val="00EC204C"/>
    <w:rsid w:val="00EC3653"/>
    <w:rsid w:val="00EC45E2"/>
    <w:rsid w:val="00EC52DB"/>
    <w:rsid w:val="00EC5ED1"/>
    <w:rsid w:val="00EC60F0"/>
    <w:rsid w:val="00EC7BF1"/>
    <w:rsid w:val="00ED03EE"/>
    <w:rsid w:val="00ED11F7"/>
    <w:rsid w:val="00ED1F34"/>
    <w:rsid w:val="00ED1F5D"/>
    <w:rsid w:val="00ED27DA"/>
    <w:rsid w:val="00ED3353"/>
    <w:rsid w:val="00ED3816"/>
    <w:rsid w:val="00ED50E0"/>
    <w:rsid w:val="00ED5373"/>
    <w:rsid w:val="00ED5717"/>
    <w:rsid w:val="00ED7FF7"/>
    <w:rsid w:val="00EE1041"/>
    <w:rsid w:val="00EE13C8"/>
    <w:rsid w:val="00EE25EA"/>
    <w:rsid w:val="00EE2CE0"/>
    <w:rsid w:val="00EE31E4"/>
    <w:rsid w:val="00EE4FC4"/>
    <w:rsid w:val="00EE567B"/>
    <w:rsid w:val="00EE6B38"/>
    <w:rsid w:val="00EF000F"/>
    <w:rsid w:val="00EF0E29"/>
    <w:rsid w:val="00EF3613"/>
    <w:rsid w:val="00EF3B09"/>
    <w:rsid w:val="00EF40BF"/>
    <w:rsid w:val="00EF663D"/>
    <w:rsid w:val="00EF74D6"/>
    <w:rsid w:val="00EF7F62"/>
    <w:rsid w:val="00F007BC"/>
    <w:rsid w:val="00F00C95"/>
    <w:rsid w:val="00F0109D"/>
    <w:rsid w:val="00F01601"/>
    <w:rsid w:val="00F047BA"/>
    <w:rsid w:val="00F057A1"/>
    <w:rsid w:val="00F05984"/>
    <w:rsid w:val="00F06D05"/>
    <w:rsid w:val="00F07B01"/>
    <w:rsid w:val="00F07BFA"/>
    <w:rsid w:val="00F07CD3"/>
    <w:rsid w:val="00F11107"/>
    <w:rsid w:val="00F116EF"/>
    <w:rsid w:val="00F125AF"/>
    <w:rsid w:val="00F134E5"/>
    <w:rsid w:val="00F146DE"/>
    <w:rsid w:val="00F150B4"/>
    <w:rsid w:val="00F1515C"/>
    <w:rsid w:val="00F1649A"/>
    <w:rsid w:val="00F20EA4"/>
    <w:rsid w:val="00F23351"/>
    <w:rsid w:val="00F27517"/>
    <w:rsid w:val="00F308F5"/>
    <w:rsid w:val="00F313E6"/>
    <w:rsid w:val="00F319D1"/>
    <w:rsid w:val="00F330E8"/>
    <w:rsid w:val="00F33818"/>
    <w:rsid w:val="00F34041"/>
    <w:rsid w:val="00F40709"/>
    <w:rsid w:val="00F41402"/>
    <w:rsid w:val="00F42376"/>
    <w:rsid w:val="00F42A2D"/>
    <w:rsid w:val="00F44134"/>
    <w:rsid w:val="00F459C5"/>
    <w:rsid w:val="00F46D32"/>
    <w:rsid w:val="00F512D7"/>
    <w:rsid w:val="00F53101"/>
    <w:rsid w:val="00F53391"/>
    <w:rsid w:val="00F534EE"/>
    <w:rsid w:val="00F53E61"/>
    <w:rsid w:val="00F54552"/>
    <w:rsid w:val="00F548CE"/>
    <w:rsid w:val="00F548FA"/>
    <w:rsid w:val="00F54AEB"/>
    <w:rsid w:val="00F552CF"/>
    <w:rsid w:val="00F56D5B"/>
    <w:rsid w:val="00F56F32"/>
    <w:rsid w:val="00F570D1"/>
    <w:rsid w:val="00F57661"/>
    <w:rsid w:val="00F57836"/>
    <w:rsid w:val="00F57C2D"/>
    <w:rsid w:val="00F57FD5"/>
    <w:rsid w:val="00F604E5"/>
    <w:rsid w:val="00F617DA"/>
    <w:rsid w:val="00F66DDC"/>
    <w:rsid w:val="00F6767F"/>
    <w:rsid w:val="00F67BCE"/>
    <w:rsid w:val="00F727E6"/>
    <w:rsid w:val="00F763CC"/>
    <w:rsid w:val="00F849F4"/>
    <w:rsid w:val="00F85442"/>
    <w:rsid w:val="00F85970"/>
    <w:rsid w:val="00F85C64"/>
    <w:rsid w:val="00F85CD4"/>
    <w:rsid w:val="00F87580"/>
    <w:rsid w:val="00F87DF3"/>
    <w:rsid w:val="00F94583"/>
    <w:rsid w:val="00F94D18"/>
    <w:rsid w:val="00F95569"/>
    <w:rsid w:val="00F97A98"/>
    <w:rsid w:val="00FA059E"/>
    <w:rsid w:val="00FA0A0F"/>
    <w:rsid w:val="00FA16D7"/>
    <w:rsid w:val="00FA2D5C"/>
    <w:rsid w:val="00FA318C"/>
    <w:rsid w:val="00FA4B8C"/>
    <w:rsid w:val="00FA5779"/>
    <w:rsid w:val="00FA57C2"/>
    <w:rsid w:val="00FA7211"/>
    <w:rsid w:val="00FB049D"/>
    <w:rsid w:val="00FB1E9D"/>
    <w:rsid w:val="00FB5893"/>
    <w:rsid w:val="00FB64AA"/>
    <w:rsid w:val="00FB6D96"/>
    <w:rsid w:val="00FC4A62"/>
    <w:rsid w:val="00FC566B"/>
    <w:rsid w:val="00FC60A6"/>
    <w:rsid w:val="00FC6C01"/>
    <w:rsid w:val="00FD1531"/>
    <w:rsid w:val="00FD183B"/>
    <w:rsid w:val="00FD196A"/>
    <w:rsid w:val="00FD4253"/>
    <w:rsid w:val="00FD4DD0"/>
    <w:rsid w:val="00FD5682"/>
    <w:rsid w:val="00FD5D6A"/>
    <w:rsid w:val="00FE0EE7"/>
    <w:rsid w:val="00FE1F6E"/>
    <w:rsid w:val="00FE5D28"/>
    <w:rsid w:val="00FE6285"/>
    <w:rsid w:val="00FE6C6F"/>
    <w:rsid w:val="00FE7A15"/>
    <w:rsid w:val="00FF09E7"/>
    <w:rsid w:val="00FF18CE"/>
    <w:rsid w:val="00FF48AF"/>
    <w:rsid w:val="00FF618A"/>
    <w:rsid w:val="00FF618F"/>
    <w:rsid w:val="00FF70EB"/>
    <w:rsid w:val="00FF7F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6CEC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sz w:val="28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76CE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1 МУИДЗ"/>
    <w:basedOn w:val="1"/>
    <w:rsid w:val="00D76CEC"/>
    <w:pPr>
      <w:keepLines w:val="0"/>
      <w:suppressAutoHyphens/>
      <w:spacing w:before="240" w:after="120" w:line="400" w:lineRule="atLeast"/>
      <w:ind w:firstLine="0"/>
      <w:jc w:val="center"/>
    </w:pPr>
    <w:rPr>
      <w:rFonts w:ascii="Times New Roman" w:eastAsia="Times New Roman" w:hAnsi="Times New Roman" w:cs="Times New Roman"/>
      <w:bCs w:val="0"/>
      <w:caps/>
      <w:snapToGrid w:val="0"/>
      <w:color w:val="000000"/>
      <w:sz w:val="20"/>
      <w:lang/>
    </w:rPr>
  </w:style>
  <w:style w:type="paragraph" w:styleId="a3">
    <w:name w:val="Body Text Indent"/>
    <w:aliases w:val="текст,Основной текст 1,Нумерованный список !!,Надин стиль"/>
    <w:basedOn w:val="a"/>
    <w:link w:val="a4"/>
    <w:rsid w:val="00D76CEC"/>
    <w:pPr>
      <w:spacing w:after="120"/>
      <w:ind w:left="283"/>
    </w:pPr>
    <w:rPr>
      <w:rFonts w:ascii="Calibri" w:hAnsi="Calibri"/>
    </w:rPr>
  </w:style>
  <w:style w:type="character" w:customStyle="1" w:styleId="a4">
    <w:name w:val="Основной текст с отступом Знак"/>
    <w:aliases w:val="текст Знак,Основной текст 1 Знак,Нумерованный список !! Знак,Надин стиль Знак"/>
    <w:basedOn w:val="a0"/>
    <w:link w:val="a3"/>
    <w:rsid w:val="00D76CEC"/>
    <w:rPr>
      <w:rFonts w:ascii="Calibri" w:eastAsia="Calibri" w:hAnsi="Calibri" w:cs="Times New Roman"/>
      <w:sz w:val="28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D76CE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D76CE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76CEC"/>
    <w:rPr>
      <w:rFonts w:ascii="Tahoma" w:eastAsia="Calibri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38</Words>
  <Characters>2501</Characters>
  <Application>Microsoft Office Word</Application>
  <DocSecurity>0</DocSecurity>
  <Lines>20</Lines>
  <Paragraphs>5</Paragraphs>
  <ScaleCrop>false</ScaleCrop>
  <Company>Hewlett-Packard</Company>
  <LinksUpToDate>false</LinksUpToDate>
  <CharactersWithSpaces>29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SPecialiST</dc:creator>
  <cp:keywords/>
  <dc:description/>
  <cp:lastModifiedBy>RePack by SPecialiST</cp:lastModifiedBy>
  <cp:revision>2</cp:revision>
  <dcterms:created xsi:type="dcterms:W3CDTF">2017-03-06T14:53:00Z</dcterms:created>
  <dcterms:modified xsi:type="dcterms:W3CDTF">2017-03-06T14:54:00Z</dcterms:modified>
</cp:coreProperties>
</file>